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017CF8" w14:textId="77777777" w:rsidR="009E49B2" w:rsidRPr="003D4889" w:rsidRDefault="00FD4182" w:rsidP="003372AB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bookmarkStart w:id="0" w:name="_Hlk122611772"/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 ĐỀ 1</w:t>
      </w:r>
      <w:r w:rsidR="00A51FFA"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01</w:t>
      </w:r>
    </w:p>
    <w:p w14:paraId="2423FB41" w14:textId="77777777" w:rsidR="0055078D" w:rsidRPr="003D4889" w:rsidRDefault="0055078D" w:rsidP="0055078D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tbl>
      <w:tblPr>
        <w:tblStyle w:val="TableGrid"/>
        <w:tblW w:w="0" w:type="auto"/>
        <w:tblInd w:w="-162" w:type="dxa"/>
        <w:tblLook w:val="04A0" w:firstRow="1" w:lastRow="0" w:firstColumn="1" w:lastColumn="0" w:noHBand="0" w:noVBand="1"/>
      </w:tblPr>
      <w:tblGrid>
        <w:gridCol w:w="1237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3D4889" w:rsidRPr="003D4889" w14:paraId="37134178" w14:textId="77777777" w:rsidTr="00A5213A">
        <w:tc>
          <w:tcPr>
            <w:tcW w:w="1237" w:type="dxa"/>
          </w:tcPr>
          <w:p w14:paraId="136AB931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004F58B5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7F0ACB4D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5C2647FA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43A4258D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0B416300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667FA321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49A228AA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6CFEEF60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0B322C1E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1ED3204A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248A82DD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70CB12CD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399D3D5B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6047A1B3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4</w:t>
            </w:r>
          </w:p>
        </w:tc>
      </w:tr>
      <w:tr w:rsidR="003D4889" w:rsidRPr="003D4889" w14:paraId="0CED678D" w14:textId="77777777" w:rsidTr="00A5213A">
        <w:tc>
          <w:tcPr>
            <w:tcW w:w="1237" w:type="dxa"/>
          </w:tcPr>
          <w:p w14:paraId="78C37294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7D0F9DBC" w14:textId="36FACA75" w:rsidR="001D67AC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5B232CCE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5593F2ED" w14:textId="4E35BAFA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2509F557" w14:textId="7E52E5CE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02D31325" w14:textId="4D46F9A2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5F977C1D" w14:textId="36E3A7F9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6808E61C" w14:textId="56AFD96B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58A7F383" w14:textId="3334AF2B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302E7F19" w14:textId="00C14B0B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4F76A521" w14:textId="12689C5F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2F0B13AC" w14:textId="5243A4E8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78D4A3C9" w14:textId="081A26B3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5696920B" w14:textId="6E4B44B1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2E051D9C" w14:textId="589725D2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600DCFE5" w14:textId="3992DC4E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3D4889" w:rsidRPr="003D4889" w14:paraId="3F85D145" w14:textId="77777777" w:rsidTr="00A5213A">
        <w:tc>
          <w:tcPr>
            <w:tcW w:w="9181" w:type="dxa"/>
            <w:gridSpan w:val="15"/>
          </w:tcPr>
          <w:p w14:paraId="0AAA3A28" w14:textId="77777777" w:rsidR="0055078D" w:rsidRPr="00A5213A" w:rsidRDefault="0055078D" w:rsidP="0016000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3D4889" w:rsidRPr="003D4889" w14:paraId="46F2A550" w14:textId="77777777" w:rsidTr="00A5213A">
        <w:tc>
          <w:tcPr>
            <w:tcW w:w="1237" w:type="dxa"/>
          </w:tcPr>
          <w:p w14:paraId="0BBA1B83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7DBE2317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02551388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14DB0AB9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3237052C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03CE28AD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16FB3776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3E8B6FB3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06490AF6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3B36262E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27639000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319808F2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309C078D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6CDA8BAE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172D7BCA" w14:textId="77777777" w:rsidR="0055078D" w:rsidRPr="00A5213A" w:rsidRDefault="0055078D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8</w:t>
            </w:r>
          </w:p>
        </w:tc>
      </w:tr>
      <w:tr w:rsidR="003D4889" w:rsidRPr="003D4889" w14:paraId="050E8542" w14:textId="77777777" w:rsidTr="00A5213A">
        <w:tc>
          <w:tcPr>
            <w:tcW w:w="1237" w:type="dxa"/>
          </w:tcPr>
          <w:p w14:paraId="65BCB8FD" w14:textId="77777777" w:rsidR="0055078D" w:rsidRPr="00A5213A" w:rsidRDefault="0055078D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063FBC02" w14:textId="521A6F35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153A08DC" w14:textId="5B291A0C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3F8FDF11" w14:textId="52D91760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3A8D82AD" w14:textId="6D628F9F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28A7FDC5" w14:textId="792CA71E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73084BFA" w14:textId="41141A84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08299DD4" w14:textId="77777777" w:rsidR="0055078D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5BB046CF" w14:textId="23F1A3E7" w:rsidR="00857ED6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5CA276F6" w14:textId="3F987760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15F1ED4C" w14:textId="572881E7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313D611F" w14:textId="7DD711AF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5F9B9F91" w14:textId="3ECE62BB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32CD4B80" w14:textId="0EAE7907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1E7EB1A9" w14:textId="5665B3E5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28920675" w14:textId="16B3346E" w:rsidR="0055078D" w:rsidRPr="00A5213A" w:rsidRDefault="00857ED6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</w:tr>
      <w:bookmarkEnd w:id="0"/>
    </w:tbl>
    <w:p w14:paraId="191AE4C9" w14:textId="77777777" w:rsidR="00160006" w:rsidRPr="003D4889" w:rsidRDefault="00160006" w:rsidP="003D4889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1D8EE914" w14:textId="7952772F" w:rsidR="00293F2E" w:rsidRPr="003D4889" w:rsidRDefault="00293F2E" w:rsidP="00293F2E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 ĐỀ 10</w:t>
      </w: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2</w:t>
      </w:r>
    </w:p>
    <w:p w14:paraId="0E905E30" w14:textId="77777777" w:rsidR="00293F2E" w:rsidRPr="003D4889" w:rsidRDefault="00293F2E" w:rsidP="00293F2E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tbl>
      <w:tblPr>
        <w:tblStyle w:val="TableGrid"/>
        <w:tblW w:w="0" w:type="auto"/>
        <w:tblInd w:w="-72" w:type="dxa"/>
        <w:tblLook w:val="04A0" w:firstRow="1" w:lastRow="0" w:firstColumn="1" w:lastColumn="0" w:noHBand="0" w:noVBand="1"/>
      </w:tblPr>
      <w:tblGrid>
        <w:gridCol w:w="1147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293F2E" w:rsidRPr="003D4889" w14:paraId="0E88BE28" w14:textId="77777777" w:rsidTr="00A5213A">
        <w:tc>
          <w:tcPr>
            <w:tcW w:w="1147" w:type="dxa"/>
          </w:tcPr>
          <w:p w14:paraId="537A1A93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0E5A49A7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38C853C0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7841BC8C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0CEB31DC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35E48716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1B1F1962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131D7588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6C32AD55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6F30884B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33E98D2C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21D9A86E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361F3677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6679370A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5341633B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4</w:t>
            </w:r>
          </w:p>
        </w:tc>
      </w:tr>
      <w:tr w:rsidR="00293F2E" w:rsidRPr="003D4889" w14:paraId="3529FAEB" w14:textId="77777777" w:rsidTr="00A5213A">
        <w:tc>
          <w:tcPr>
            <w:tcW w:w="1147" w:type="dxa"/>
          </w:tcPr>
          <w:p w14:paraId="2EF3B157" w14:textId="77777777" w:rsidR="00293F2E" w:rsidRPr="00A5213A" w:rsidRDefault="00293F2E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0F0C235C" w14:textId="22A9674D" w:rsidR="00293F2E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  <w:p w14:paraId="1F0CB02D" w14:textId="7D430462" w:rsidR="00857ED6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67AB767D" w14:textId="57ECAFDD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2DF4D2B2" w14:textId="2E23A8A6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56F949AD" w14:textId="2909A958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0499B81D" w14:textId="72B261EB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5AD20A47" w14:textId="4063631E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45481E5E" w14:textId="3FDE3B5B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7B40854D" w14:textId="4B97FA82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385935DB" w14:textId="20722F03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67B3D18D" w14:textId="57823B23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221F11B5" w14:textId="3A239EA2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4A972BB1" w14:textId="03897C6E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11D910B3" w14:textId="4C7737B1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0D4F4580" w14:textId="14A04FD4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293F2E" w:rsidRPr="003D4889" w14:paraId="5FD4BD92" w14:textId="77777777" w:rsidTr="00A5213A">
        <w:tc>
          <w:tcPr>
            <w:tcW w:w="9091" w:type="dxa"/>
            <w:gridSpan w:val="15"/>
          </w:tcPr>
          <w:p w14:paraId="268BE4C9" w14:textId="13593AA7" w:rsidR="00293F2E" w:rsidRPr="003D4889" w:rsidRDefault="00293F2E" w:rsidP="00857ED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293F2E" w:rsidRPr="003D4889" w14:paraId="7F75C548" w14:textId="77777777" w:rsidTr="00A5213A">
        <w:tc>
          <w:tcPr>
            <w:tcW w:w="1147" w:type="dxa"/>
          </w:tcPr>
          <w:p w14:paraId="7F797FF9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732F6FE9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7DE5329B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5CD352FA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3223259A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09664430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3352A49A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04818682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7811E58A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619FE7CD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4E8C894D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007C230C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35592F32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39744E9B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3DF8738D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8</w:t>
            </w:r>
          </w:p>
        </w:tc>
      </w:tr>
      <w:tr w:rsidR="00293F2E" w:rsidRPr="003D4889" w14:paraId="190362C1" w14:textId="77777777" w:rsidTr="00A5213A">
        <w:tc>
          <w:tcPr>
            <w:tcW w:w="1147" w:type="dxa"/>
          </w:tcPr>
          <w:p w14:paraId="641E4BEC" w14:textId="77777777" w:rsidR="00293F2E" w:rsidRPr="00A5213A" w:rsidRDefault="00293F2E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43DA2425" w14:textId="612BD4AF" w:rsidR="00293F2E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  <w:p w14:paraId="141ADE81" w14:textId="5FB5285B" w:rsidR="00857ED6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7B3DEAFE" w14:textId="698B2A5E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21845765" w14:textId="1AE54E76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07C905C0" w14:textId="69FFD770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5F9CFC05" w14:textId="16F8C3F9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71F79A3B" w14:textId="6082EA97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5EFE399D" w14:textId="196E9978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2DA4FDE6" w14:textId="430258AD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659E14CA" w14:textId="4C10B4A5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4D68CEC7" w14:textId="37EF08F1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2BDE3CF8" w14:textId="6836C7B6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2DFBF380" w14:textId="189879DF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20A1543B" w14:textId="2C8810F1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09C656FA" w14:textId="7AFEB87A" w:rsidR="00293F2E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</w:tr>
    </w:tbl>
    <w:p w14:paraId="3F4F0BEE" w14:textId="4C60DBA9" w:rsidR="003D4889" w:rsidRDefault="003D4889" w:rsidP="0016000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13B10CC3" w14:textId="77777777" w:rsidR="00293F2E" w:rsidRPr="003D4889" w:rsidRDefault="00293F2E" w:rsidP="0016000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56898852" w14:textId="77777777" w:rsidR="00A51FFA" w:rsidRPr="003D4889" w:rsidRDefault="00A51FFA" w:rsidP="0016000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 ĐỀ 10</w:t>
      </w:r>
      <w:r w:rsidR="001D67AC"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3</w:t>
      </w:r>
    </w:p>
    <w:p w14:paraId="753F9571" w14:textId="77777777" w:rsidR="00A51FFA" w:rsidRPr="003D4889" w:rsidRDefault="00A51FFA" w:rsidP="00160006">
      <w:pPr>
        <w:pStyle w:val="ListParagraph"/>
        <w:numPr>
          <w:ilvl w:val="0"/>
          <w:numId w:val="11"/>
        </w:num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tbl>
      <w:tblPr>
        <w:tblStyle w:val="TableGrid"/>
        <w:tblW w:w="0" w:type="auto"/>
        <w:tblInd w:w="-72" w:type="dxa"/>
        <w:tblLook w:val="04A0" w:firstRow="1" w:lastRow="0" w:firstColumn="1" w:lastColumn="0" w:noHBand="0" w:noVBand="1"/>
      </w:tblPr>
      <w:tblGrid>
        <w:gridCol w:w="1147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3D4889" w:rsidRPr="003D4889" w14:paraId="760C9266" w14:textId="77777777" w:rsidTr="000F6003">
        <w:tc>
          <w:tcPr>
            <w:tcW w:w="1147" w:type="dxa"/>
          </w:tcPr>
          <w:p w14:paraId="23550038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0EF63B0A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1743A82E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1997B35F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6BC90200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195EA693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5F291085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456BA438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4D87D362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6EC524AD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1C1CE508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1B8B11D7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413825D8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2210A6EA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73E01182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4</w:t>
            </w:r>
          </w:p>
        </w:tc>
      </w:tr>
      <w:tr w:rsidR="003D4889" w:rsidRPr="003D4889" w14:paraId="474DDCFF" w14:textId="77777777" w:rsidTr="000F6003">
        <w:trPr>
          <w:trHeight w:val="567"/>
        </w:trPr>
        <w:tc>
          <w:tcPr>
            <w:tcW w:w="1147" w:type="dxa"/>
          </w:tcPr>
          <w:p w14:paraId="5B593BBA" w14:textId="77777777" w:rsidR="00A51FFA" w:rsidRPr="00A5213A" w:rsidRDefault="00A51FFA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2751A3E6" w14:textId="1CFB4382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4004FBEB" w14:textId="6E599F7A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556E731A" w14:textId="004EFDB0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56F89DC5" w14:textId="7166FD3C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3D40FDBC" w14:textId="170DDEC3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673C7169" w14:textId="0A27995D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2FE7D6EF" w14:textId="2C3332F1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2326A9AD" w14:textId="43361D32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71B2F3C9" w14:textId="0E0AD23F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0BB25EF7" w14:textId="50306E83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5C83DA26" w14:textId="6D0C7732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579C7F54" w14:textId="46002FD7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52CDEB5D" w14:textId="10381F41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4BCE6036" w14:textId="5413B36A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3D4889" w:rsidRPr="003D4889" w14:paraId="2B3815E7" w14:textId="77777777" w:rsidTr="000F6003">
        <w:tc>
          <w:tcPr>
            <w:tcW w:w="9091" w:type="dxa"/>
            <w:gridSpan w:val="15"/>
          </w:tcPr>
          <w:p w14:paraId="1123F343" w14:textId="77777777" w:rsidR="00A51FFA" w:rsidRPr="003D4889" w:rsidRDefault="00A51FFA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3D4889" w:rsidRPr="003D4889" w14:paraId="27E5D279" w14:textId="77777777" w:rsidTr="000F6003">
        <w:tc>
          <w:tcPr>
            <w:tcW w:w="1147" w:type="dxa"/>
          </w:tcPr>
          <w:p w14:paraId="21ACFA1D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0403F10C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264309EA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74E02474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55E37D29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13457406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6A80D3C2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6B48A18D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5C6A8386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7D449BB2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4C15EAB5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7FDA0315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69B53AF5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68A3AC6E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6A1AF996" w14:textId="77777777" w:rsidR="00A51FFA" w:rsidRPr="00A5213A" w:rsidRDefault="00A51FFA" w:rsidP="000F600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8</w:t>
            </w:r>
          </w:p>
        </w:tc>
      </w:tr>
      <w:tr w:rsidR="003D4889" w:rsidRPr="003D4889" w14:paraId="6400415A" w14:textId="77777777" w:rsidTr="000F6003">
        <w:tc>
          <w:tcPr>
            <w:tcW w:w="1147" w:type="dxa"/>
          </w:tcPr>
          <w:p w14:paraId="36C843C6" w14:textId="77777777" w:rsidR="00A51FFA" w:rsidRPr="00A5213A" w:rsidRDefault="00A51FFA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2261CB00" w14:textId="12D6C932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7A73A747" w14:textId="54F134EA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15E35513" w14:textId="4487E639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3148F712" w14:textId="2C980428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185F03B7" w14:textId="5EE43823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61DF8664" w14:textId="781D5AC8" w:rsidR="00A51FF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  <w:p w14:paraId="731DBBF0" w14:textId="2C8E159A" w:rsidR="00857ED6" w:rsidRPr="00A5213A" w:rsidRDefault="00857ED6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1B60B738" w14:textId="19309B93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025E730F" w14:textId="78CD260C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0CF55B20" w14:textId="71399DC8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427D6610" w14:textId="54CD083C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1331EF59" w14:textId="58C1C421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111A88D3" w14:textId="1C8E1A21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0A2CDA52" w14:textId="128D2C4C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680D5EF1" w14:textId="4CE91DF3" w:rsidR="00A51FFA" w:rsidRPr="00A5213A" w:rsidRDefault="000F6003" w:rsidP="000F600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</w:tr>
    </w:tbl>
    <w:p w14:paraId="78D818EC" w14:textId="77777777" w:rsidR="00160006" w:rsidRPr="003D4889" w:rsidRDefault="00160006" w:rsidP="003D4889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0EFF1BDE" w14:textId="77777777" w:rsidR="00293F2E" w:rsidRPr="003D4889" w:rsidRDefault="00293F2E" w:rsidP="003D4889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0A434253" w14:textId="137922BF" w:rsidR="00293F2E" w:rsidRPr="003D4889" w:rsidRDefault="00293F2E" w:rsidP="00293F2E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 ĐỀ 10</w:t>
      </w: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4</w:t>
      </w:r>
    </w:p>
    <w:p w14:paraId="51542771" w14:textId="77777777" w:rsidR="00293F2E" w:rsidRPr="003D4889" w:rsidRDefault="00293F2E" w:rsidP="00293F2E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tbl>
      <w:tblPr>
        <w:tblStyle w:val="TableGrid"/>
        <w:tblW w:w="0" w:type="auto"/>
        <w:tblInd w:w="-162" w:type="dxa"/>
        <w:tblLook w:val="04A0" w:firstRow="1" w:lastRow="0" w:firstColumn="1" w:lastColumn="0" w:noHBand="0" w:noVBand="1"/>
      </w:tblPr>
      <w:tblGrid>
        <w:gridCol w:w="1237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293F2E" w:rsidRPr="003D4889" w14:paraId="2ED519A0" w14:textId="77777777" w:rsidTr="00A5213A">
        <w:tc>
          <w:tcPr>
            <w:tcW w:w="1237" w:type="dxa"/>
          </w:tcPr>
          <w:p w14:paraId="247A0A38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78E6DCF5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4BB7A24F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5EDA7B8D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7EC2BBAB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0FA67B19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00CD17D2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57178D6F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3D99B35E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4C82EC7F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55B7ABB0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024259D4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467CDA27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3EC9F698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6505E954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4</w:t>
            </w:r>
          </w:p>
        </w:tc>
      </w:tr>
      <w:tr w:rsidR="00293F2E" w:rsidRPr="003D4889" w14:paraId="08A09A0F" w14:textId="77777777" w:rsidTr="00A5213A">
        <w:tc>
          <w:tcPr>
            <w:tcW w:w="1237" w:type="dxa"/>
          </w:tcPr>
          <w:p w14:paraId="4044EE5C" w14:textId="77777777" w:rsidR="00293F2E" w:rsidRPr="00A5213A" w:rsidRDefault="00293F2E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530499EF" w14:textId="262ED1EA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272AB5D3" w14:textId="6D37C14A" w:rsidR="00293F2E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71EE73EA" w14:textId="1959DAC7" w:rsidR="00857ED6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6A02636E" w14:textId="0EFF386F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30840B4D" w14:textId="7024BA3C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5B2C4FBB" w14:textId="4C098DAD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4B95D56C" w14:textId="149F5551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279D5824" w14:textId="3F98CA42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129DA603" w14:textId="63942AE7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3EA067D0" w14:textId="463ED375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733E77D0" w14:textId="73430CC9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690B9B24" w14:textId="6E4E80B0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59F17B1D" w14:textId="54ABE1F0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2CF4C618" w14:textId="610793B8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1CC9E69B" w14:textId="7ABAEA62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293F2E" w:rsidRPr="003D4889" w14:paraId="664F3E84" w14:textId="77777777" w:rsidTr="00A5213A">
        <w:tc>
          <w:tcPr>
            <w:tcW w:w="9181" w:type="dxa"/>
            <w:gridSpan w:val="15"/>
          </w:tcPr>
          <w:p w14:paraId="1442EB72" w14:textId="77777777" w:rsidR="00293F2E" w:rsidRPr="00A5213A" w:rsidRDefault="00293F2E" w:rsidP="00857ED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293F2E" w:rsidRPr="003D4889" w14:paraId="66450F70" w14:textId="77777777" w:rsidTr="00A5213A">
        <w:tc>
          <w:tcPr>
            <w:tcW w:w="1237" w:type="dxa"/>
          </w:tcPr>
          <w:p w14:paraId="091E4072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689B1DDE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21D5C04A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203EAD47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1F8A40D5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15E5DC29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2E3BCDE3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475651C2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558B6694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5FEB1335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584CB11E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1133B613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07DCB925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39B7636F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4B6E6C7F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8</w:t>
            </w:r>
          </w:p>
        </w:tc>
      </w:tr>
      <w:tr w:rsidR="00293F2E" w:rsidRPr="003D4889" w14:paraId="485B10E8" w14:textId="77777777" w:rsidTr="00A5213A">
        <w:tc>
          <w:tcPr>
            <w:tcW w:w="1237" w:type="dxa"/>
          </w:tcPr>
          <w:p w14:paraId="026E2A96" w14:textId="77777777" w:rsidR="00293F2E" w:rsidRPr="00A5213A" w:rsidRDefault="00293F2E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422B5A26" w14:textId="6FBEAB0F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4D3C11E6" w14:textId="00B5493A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2B7EEC15" w14:textId="45C6E367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3CF9AFCB" w14:textId="7A0EBC22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2E8A5654" w14:textId="2254683A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70EEB9EF" w14:textId="1B2F46EC" w:rsidR="00293F2E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  <w:p w14:paraId="0D2B2C3B" w14:textId="5733952D" w:rsidR="00857ED6" w:rsidRPr="00A5213A" w:rsidRDefault="00857ED6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8" w:type="dxa"/>
          </w:tcPr>
          <w:p w14:paraId="2DC996DD" w14:textId="7FC09B01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7B32827B" w14:textId="1B077C50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1FE69CF0" w14:textId="0938C1C9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6AF573C2" w14:textId="616F02C0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3255A104" w14:textId="7AC96B92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47E938A7" w14:textId="1C30A87E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05B12CB8" w14:textId="11BCA558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0C237C0F" w14:textId="0D1FE3F5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</w:tr>
    </w:tbl>
    <w:p w14:paraId="76BC34A9" w14:textId="77777777" w:rsidR="00A5213A" w:rsidRDefault="00A5213A" w:rsidP="0016000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110C64F1" w14:textId="355AC820" w:rsidR="00A51FFA" w:rsidRPr="003D4889" w:rsidRDefault="00A51FFA" w:rsidP="0016000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 ĐỀ 10</w:t>
      </w:r>
      <w:r w:rsidR="001D67AC"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5</w:t>
      </w:r>
    </w:p>
    <w:p w14:paraId="23892C12" w14:textId="77777777" w:rsidR="00A51FFA" w:rsidRPr="003D4889" w:rsidRDefault="00A51FFA" w:rsidP="00160006">
      <w:pPr>
        <w:pStyle w:val="ListParagraph"/>
        <w:numPr>
          <w:ilvl w:val="0"/>
          <w:numId w:val="12"/>
        </w:num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tbl>
      <w:tblPr>
        <w:tblStyle w:val="TableGrid"/>
        <w:tblW w:w="0" w:type="auto"/>
        <w:tblInd w:w="-162" w:type="dxa"/>
        <w:tblLook w:val="04A0" w:firstRow="1" w:lastRow="0" w:firstColumn="1" w:lastColumn="0" w:noHBand="0" w:noVBand="1"/>
      </w:tblPr>
      <w:tblGrid>
        <w:gridCol w:w="1237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3D4889" w:rsidRPr="00A5213A" w14:paraId="73DEF9D2" w14:textId="77777777" w:rsidTr="00A5213A">
        <w:tc>
          <w:tcPr>
            <w:tcW w:w="1237" w:type="dxa"/>
          </w:tcPr>
          <w:p w14:paraId="606C830E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3DECAC1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3B92DFCC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0CA06F1A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01D2F1B2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148EE473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48DEDEC1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29146DD4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0FC61E15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3E7CCAB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5479CC6F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5FA4A520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4A5F9E8E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515296EF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6875377F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4</w:t>
            </w:r>
          </w:p>
        </w:tc>
      </w:tr>
      <w:tr w:rsidR="003D4889" w:rsidRPr="00A5213A" w14:paraId="2E28BD02" w14:textId="77777777" w:rsidTr="00A5213A">
        <w:tc>
          <w:tcPr>
            <w:tcW w:w="1237" w:type="dxa"/>
          </w:tcPr>
          <w:p w14:paraId="4C22E2B4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3EAFF817" w14:textId="77777777" w:rsidR="00A51FF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06005A6C" w14:textId="48429DE3" w:rsidR="000F6003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5DFECF5F" w14:textId="09A823C1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59FB669F" w14:textId="12704BCD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42CD6084" w14:textId="7918C326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004E62F5" w14:textId="4603742D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0C26AF30" w14:textId="0D8CC76E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1035D949" w14:textId="6CCB7BB5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59660A10" w14:textId="5555CA29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32807333" w14:textId="57396707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42DFD164" w14:textId="5032531B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46467FE9" w14:textId="35AB0B4D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0D1B8CCF" w14:textId="7DDD504D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0BCB88BB" w14:textId="2E5E972E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036E00FE" w14:textId="7DDA8744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3D4889" w:rsidRPr="00A5213A" w14:paraId="33D9C477" w14:textId="77777777" w:rsidTr="00A5213A">
        <w:tc>
          <w:tcPr>
            <w:tcW w:w="9181" w:type="dxa"/>
            <w:gridSpan w:val="15"/>
          </w:tcPr>
          <w:p w14:paraId="6BE7BA0F" w14:textId="77777777" w:rsidR="00A51FFA" w:rsidRPr="00A5213A" w:rsidRDefault="00A51FFA" w:rsidP="0016000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3D4889" w:rsidRPr="00A5213A" w14:paraId="0C4583C5" w14:textId="77777777" w:rsidTr="00A5213A">
        <w:tc>
          <w:tcPr>
            <w:tcW w:w="1237" w:type="dxa"/>
          </w:tcPr>
          <w:p w14:paraId="4452DC2D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39D5871C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4FAD1211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3D9AE84C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7ACE8871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60555946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454EC6F1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7A32F6B2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102F0121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764B0934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37AD1544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06159179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047A722D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687AEA0F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4E7226C0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8</w:t>
            </w:r>
          </w:p>
        </w:tc>
      </w:tr>
      <w:tr w:rsidR="003D4889" w:rsidRPr="00A5213A" w14:paraId="381FFA16" w14:textId="77777777" w:rsidTr="00A5213A">
        <w:tc>
          <w:tcPr>
            <w:tcW w:w="1237" w:type="dxa"/>
          </w:tcPr>
          <w:p w14:paraId="61DCE53F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028466A1" w14:textId="77777777" w:rsidR="00A51FF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  <w:p w14:paraId="08D81392" w14:textId="7FCD5009" w:rsidR="000F6003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3FFCAA1B" w14:textId="3FEA4869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0D13B509" w14:textId="19E8B19F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60F7EC20" w14:textId="0EF2F390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52FA7516" w14:textId="197683C7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30248454" w14:textId="72AA2010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74ADF00B" w14:textId="7D7C3C1C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30C10BD0" w14:textId="221AE68D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02EDA796" w14:textId="7D0B63BE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0B8FDC7E" w14:textId="38FE7CE4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1482F51D" w14:textId="1609FCE4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0CDC7C37" w14:textId="183763F0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707456D5" w14:textId="2001AF01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7A3E03AD" w14:textId="7BA37168" w:rsidR="00A51FFA" w:rsidRPr="00A5213A" w:rsidRDefault="000F6003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</w:tr>
    </w:tbl>
    <w:p w14:paraId="2B0CC906" w14:textId="2488BF07" w:rsidR="00293F2E" w:rsidRDefault="00293F2E" w:rsidP="00926646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234C149F" w14:textId="5A7DA679" w:rsidR="00293F2E" w:rsidRPr="003D4889" w:rsidRDefault="00293F2E" w:rsidP="00293F2E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 ĐỀ 10</w:t>
      </w: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6</w:t>
      </w:r>
    </w:p>
    <w:p w14:paraId="38BFE430" w14:textId="6A151A6B" w:rsidR="00293F2E" w:rsidRPr="00A5213A" w:rsidRDefault="00A5213A" w:rsidP="00A5213A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 xml:space="preserve">I. </w:t>
      </w:r>
      <w:r w:rsidR="00293F2E" w:rsidRPr="00A5213A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tbl>
      <w:tblPr>
        <w:tblStyle w:val="TableGrid"/>
        <w:tblW w:w="0" w:type="auto"/>
        <w:tblInd w:w="-162" w:type="dxa"/>
        <w:tblLook w:val="04A0" w:firstRow="1" w:lastRow="0" w:firstColumn="1" w:lastColumn="0" w:noHBand="0" w:noVBand="1"/>
      </w:tblPr>
      <w:tblGrid>
        <w:gridCol w:w="1237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293F2E" w:rsidRPr="00A5213A" w14:paraId="5A4A5F02" w14:textId="77777777" w:rsidTr="00A5213A">
        <w:tc>
          <w:tcPr>
            <w:tcW w:w="1237" w:type="dxa"/>
          </w:tcPr>
          <w:p w14:paraId="34A1E9C4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4291E65C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723F2F4F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7D06EC5F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0DA6F053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585E64B6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384A7BAD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1C77625C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2B0513FA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7CDC2C44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259B33BA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4E1C2655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28F77AD3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392FB25D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75DA7F16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4</w:t>
            </w:r>
          </w:p>
        </w:tc>
      </w:tr>
      <w:tr w:rsidR="00293F2E" w:rsidRPr="00A5213A" w14:paraId="356D6E4C" w14:textId="77777777" w:rsidTr="00A5213A">
        <w:tc>
          <w:tcPr>
            <w:tcW w:w="1237" w:type="dxa"/>
          </w:tcPr>
          <w:p w14:paraId="722BBED8" w14:textId="77777777" w:rsidR="00293F2E" w:rsidRPr="00A5213A" w:rsidRDefault="00293F2E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649935D1" w14:textId="2F862048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30CED5A7" w14:textId="479130BE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117C5F65" w14:textId="2807B78D" w:rsidR="00293F2E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  <w:p w14:paraId="08784203" w14:textId="6F43A776" w:rsidR="000F6003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12342F83" w14:textId="4B195D7C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254903A7" w14:textId="27243FE8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7CDEBF3F" w14:textId="34B4634D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45B64A2C" w14:textId="07524769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5A20BEB2" w14:textId="7A8A30BA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0901BB0A" w14:textId="227C4882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67D1EDE1" w14:textId="14F65D4D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3925ED01" w14:textId="4A65FDAE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0EA4B088" w14:textId="45C1EA95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452C9AFB" w14:textId="3B511EF6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1BF231CE" w14:textId="321D8C20" w:rsidR="000F6003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293F2E" w:rsidRPr="00A5213A" w14:paraId="5BC52CD1" w14:textId="77777777" w:rsidTr="00A5213A">
        <w:tc>
          <w:tcPr>
            <w:tcW w:w="9181" w:type="dxa"/>
            <w:gridSpan w:val="15"/>
          </w:tcPr>
          <w:p w14:paraId="422D37DF" w14:textId="77777777" w:rsidR="00293F2E" w:rsidRPr="00A5213A" w:rsidRDefault="00293F2E" w:rsidP="00857ED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293F2E" w:rsidRPr="00A5213A" w14:paraId="7D69F7CF" w14:textId="77777777" w:rsidTr="00A5213A">
        <w:tc>
          <w:tcPr>
            <w:tcW w:w="1237" w:type="dxa"/>
          </w:tcPr>
          <w:p w14:paraId="365540B8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7FA090CE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4DE0375B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2DB8761A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18978755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082F9116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23DDBE3A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0CD78A9E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43ED972E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0CCD9A01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4699C71E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1478B0EE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75284491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24DB7207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11B23A0E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8</w:t>
            </w:r>
          </w:p>
        </w:tc>
      </w:tr>
      <w:tr w:rsidR="00293F2E" w:rsidRPr="00A5213A" w14:paraId="5D030280" w14:textId="77777777" w:rsidTr="00A5213A">
        <w:tc>
          <w:tcPr>
            <w:tcW w:w="1237" w:type="dxa"/>
          </w:tcPr>
          <w:p w14:paraId="6554C066" w14:textId="77777777" w:rsidR="00293F2E" w:rsidRPr="00A5213A" w:rsidRDefault="00293F2E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0747889F" w14:textId="3295696A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5FA0E3BB" w14:textId="28F9CD6B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01F1ACFD" w14:textId="124A4768" w:rsidR="00293F2E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  <w:p w14:paraId="45EF659E" w14:textId="6B644D2D" w:rsidR="000F6003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6359DFF0" w14:textId="46A229D6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772B2067" w14:textId="562BD467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71783AA6" w14:textId="6A804F34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34A57638" w14:textId="576B6B49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1CA8DB0E" w14:textId="4EFFB0DA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3582A1A5" w14:textId="590D324C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1B47E5EA" w14:textId="6A4F6D37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6E2F1B0B" w14:textId="041DCE7F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07DC9AF9" w14:textId="068786C0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57A94F86" w14:textId="18493876" w:rsidR="00293F2E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1D8D9E6A" w14:textId="4C07CFFF" w:rsidR="000F6003" w:rsidRPr="00A5213A" w:rsidRDefault="000F6003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</w:tr>
    </w:tbl>
    <w:p w14:paraId="5DBAE5FC" w14:textId="77777777" w:rsidR="00A5213A" w:rsidRPr="003D4889" w:rsidRDefault="00A5213A" w:rsidP="00926646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0619105E" w14:textId="77777777" w:rsidR="00A51FFA" w:rsidRPr="003D4889" w:rsidRDefault="00A51FFA" w:rsidP="0016000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 ĐỀ 10</w:t>
      </w:r>
      <w:r w:rsidR="001D67AC"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7</w:t>
      </w:r>
    </w:p>
    <w:p w14:paraId="0A95A0AC" w14:textId="77777777" w:rsidR="00A51FFA" w:rsidRPr="003D4889" w:rsidRDefault="00A51FFA" w:rsidP="00160006">
      <w:pPr>
        <w:pStyle w:val="ListParagraph"/>
        <w:numPr>
          <w:ilvl w:val="0"/>
          <w:numId w:val="13"/>
        </w:num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tbl>
      <w:tblPr>
        <w:tblStyle w:val="TableGrid"/>
        <w:tblW w:w="0" w:type="auto"/>
        <w:tblInd w:w="-162" w:type="dxa"/>
        <w:tblLook w:val="04A0" w:firstRow="1" w:lastRow="0" w:firstColumn="1" w:lastColumn="0" w:noHBand="0" w:noVBand="1"/>
      </w:tblPr>
      <w:tblGrid>
        <w:gridCol w:w="1237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3D4889" w:rsidRPr="003D4889" w14:paraId="4BEFDDF1" w14:textId="77777777" w:rsidTr="00A5213A">
        <w:tc>
          <w:tcPr>
            <w:tcW w:w="1237" w:type="dxa"/>
          </w:tcPr>
          <w:p w14:paraId="294194A4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53F02D3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4003AEC9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68552F02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26F93F56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42FF9764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625FA64D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0A7BC30C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48F66C7D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30ACDC0A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7282434C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0A5CA862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1FB46F20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6817E8F4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7850B9AB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4</w:t>
            </w:r>
          </w:p>
        </w:tc>
      </w:tr>
      <w:tr w:rsidR="003D4889" w:rsidRPr="003D4889" w14:paraId="5D8D3772" w14:textId="77777777" w:rsidTr="00A5213A">
        <w:tc>
          <w:tcPr>
            <w:tcW w:w="1237" w:type="dxa"/>
          </w:tcPr>
          <w:p w14:paraId="4C22341A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3FC31952" w14:textId="1AA866D7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6FA923D2" w14:textId="497DFD2D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3A2578D5" w14:textId="01669499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75B74040" w14:textId="575F5E9D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418B4995" w14:textId="00BD8D40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733336E4" w14:textId="02E07186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058C81C4" w14:textId="776FC7AB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0E19D2D8" w14:textId="164BD3FC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7A40F1C6" w14:textId="76102237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0CB422B9" w14:textId="63FD969C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4E6C8D7A" w14:textId="1287B79D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7FFE3756" w14:textId="7B9BCCCF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026881C9" w14:textId="230D2C0B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11F5DDFE" w14:textId="77777777" w:rsidR="00A51FF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1D839F91" w14:textId="0748E13F" w:rsidR="0096012F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3D4889" w:rsidRPr="003D4889" w14:paraId="252DAE50" w14:textId="77777777" w:rsidTr="00A5213A">
        <w:tc>
          <w:tcPr>
            <w:tcW w:w="9181" w:type="dxa"/>
            <w:gridSpan w:val="15"/>
          </w:tcPr>
          <w:p w14:paraId="0D94EBFB" w14:textId="77777777" w:rsidR="00A51FFA" w:rsidRPr="00A5213A" w:rsidRDefault="00A51FFA" w:rsidP="0016000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3D4889" w:rsidRPr="003D4889" w14:paraId="6A98D653" w14:textId="77777777" w:rsidTr="00A5213A">
        <w:tc>
          <w:tcPr>
            <w:tcW w:w="1237" w:type="dxa"/>
          </w:tcPr>
          <w:p w14:paraId="6484FA64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5C86CB8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3A3B0E40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069E920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0C54FC26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3359FCF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1E4A94A8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2E35AD5A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5C4811A3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53D9800B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5A11FA10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7EB3305E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3B539051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0FD44B2C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5E547EFF" w14:textId="77777777" w:rsidR="00A51FFA" w:rsidRPr="00A5213A" w:rsidRDefault="00A51FFA" w:rsidP="0016000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8</w:t>
            </w:r>
          </w:p>
        </w:tc>
      </w:tr>
      <w:tr w:rsidR="003D4889" w:rsidRPr="003D4889" w14:paraId="3306CB26" w14:textId="77777777" w:rsidTr="00A5213A">
        <w:tc>
          <w:tcPr>
            <w:tcW w:w="1237" w:type="dxa"/>
          </w:tcPr>
          <w:p w14:paraId="04631841" w14:textId="77777777" w:rsidR="00A51FFA" w:rsidRPr="00A5213A" w:rsidRDefault="00A51FFA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4AAE1B94" w14:textId="26B76E17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7A7B9622" w14:textId="6607414B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723B99D9" w14:textId="3F60CB63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12D3AB81" w14:textId="7F521D45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5A87F8D3" w14:textId="0C39EE82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2D61AFD0" w14:textId="257FB03E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5216EC1A" w14:textId="2E990B26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5F7D9FCE" w14:textId="404D755D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5118451D" w14:textId="769C5257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0FD10B08" w14:textId="3B7E8298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77C2CD48" w14:textId="7F64C83F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488DE095" w14:textId="23D677DF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02E571DE" w14:textId="75C16F5D" w:rsidR="00A51FFA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0A468AD1" w14:textId="77777777" w:rsidR="00A51FF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481043D3" w14:textId="20522447" w:rsidR="0096012F" w:rsidRPr="00A5213A" w:rsidRDefault="0096012F" w:rsidP="00AE6DD1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</w:tbl>
    <w:p w14:paraId="3026905A" w14:textId="77777777" w:rsidR="000F6003" w:rsidRDefault="000F6003" w:rsidP="00293F2E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3B56D0AB" w14:textId="5E885B61" w:rsidR="00293F2E" w:rsidRPr="003D4889" w:rsidRDefault="00293F2E" w:rsidP="00293F2E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 ĐỀ 10</w:t>
      </w: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8</w:t>
      </w:r>
    </w:p>
    <w:p w14:paraId="0C8FF6C8" w14:textId="5F3FC5BA" w:rsidR="00293F2E" w:rsidRPr="00A5213A" w:rsidRDefault="00A5213A" w:rsidP="00A5213A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 xml:space="preserve">I. </w:t>
      </w:r>
      <w:r w:rsidR="00293F2E" w:rsidRPr="00A5213A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tbl>
      <w:tblPr>
        <w:tblStyle w:val="TableGrid"/>
        <w:tblW w:w="0" w:type="auto"/>
        <w:tblInd w:w="-162" w:type="dxa"/>
        <w:tblLook w:val="04A0" w:firstRow="1" w:lastRow="0" w:firstColumn="1" w:lastColumn="0" w:noHBand="0" w:noVBand="1"/>
      </w:tblPr>
      <w:tblGrid>
        <w:gridCol w:w="1237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293F2E" w:rsidRPr="003D4889" w14:paraId="17A0E806" w14:textId="77777777" w:rsidTr="00A5213A">
        <w:tc>
          <w:tcPr>
            <w:tcW w:w="1237" w:type="dxa"/>
          </w:tcPr>
          <w:p w14:paraId="09FB1526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00671904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0E376980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7ED70C12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1AF6FC11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1030E907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3F6864A5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22E9E323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01BB7D5A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10C48BB0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5F2F95F0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3F97EF1B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42BCAD42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5B4F9DA2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185F35D5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4</w:t>
            </w:r>
          </w:p>
        </w:tc>
      </w:tr>
      <w:tr w:rsidR="00293F2E" w:rsidRPr="003D4889" w14:paraId="65973A90" w14:textId="77777777" w:rsidTr="00A5213A">
        <w:tc>
          <w:tcPr>
            <w:tcW w:w="1237" w:type="dxa"/>
          </w:tcPr>
          <w:p w14:paraId="12F1F823" w14:textId="77777777" w:rsidR="00293F2E" w:rsidRPr="00A5213A" w:rsidRDefault="00293F2E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2833D8FB" w14:textId="4F48314B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7714838D" w14:textId="1F97DB05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1565F77F" w14:textId="77777777" w:rsidR="00293F2E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  <w:p w14:paraId="6563C023" w14:textId="429CD361" w:rsidR="0096012F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23618E36" w14:textId="03D49304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4C394D53" w14:textId="0D18A5B2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14:paraId="4CAA6BFB" w14:textId="1F3BA81F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53A0216B" w14:textId="4EAD5D24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3E6019C1" w14:textId="6BDB0A8A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40424BC7" w14:textId="4D302F84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8" w:type="dxa"/>
          </w:tcPr>
          <w:p w14:paraId="28F0CFC0" w14:textId="4C9BBDA2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034F18B9" w14:textId="0DC6D229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61060459" w14:textId="1F792E5C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72CAF17A" w14:textId="06F4537F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5B9B0838" w14:textId="6633DAF8" w:rsidR="000F6003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293F2E" w:rsidRPr="003D4889" w14:paraId="4393BD09" w14:textId="77777777" w:rsidTr="00A5213A">
        <w:tc>
          <w:tcPr>
            <w:tcW w:w="9181" w:type="dxa"/>
            <w:gridSpan w:val="15"/>
          </w:tcPr>
          <w:p w14:paraId="75AE8791" w14:textId="77777777" w:rsidR="00293F2E" w:rsidRPr="00A5213A" w:rsidRDefault="00293F2E" w:rsidP="00857ED6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293F2E" w:rsidRPr="003D4889" w14:paraId="66ADAF91" w14:textId="77777777" w:rsidTr="00A5213A">
        <w:tc>
          <w:tcPr>
            <w:tcW w:w="1237" w:type="dxa"/>
          </w:tcPr>
          <w:p w14:paraId="15C7E9C0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315F184F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283452F6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7A5F6D0C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39E762B7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7CC2DBF8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5A7DC2F6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25AD399A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01878172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467DA43E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5D12B058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310412C3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045080CF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1F6A40FF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4A4C282A" w14:textId="77777777" w:rsidR="00293F2E" w:rsidRPr="00A5213A" w:rsidRDefault="00293F2E" w:rsidP="00857ED6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28</w:t>
            </w:r>
          </w:p>
        </w:tc>
      </w:tr>
      <w:tr w:rsidR="00293F2E" w:rsidRPr="003D4889" w14:paraId="055222DD" w14:textId="77777777" w:rsidTr="00A5213A">
        <w:tc>
          <w:tcPr>
            <w:tcW w:w="1237" w:type="dxa"/>
          </w:tcPr>
          <w:p w14:paraId="3035457D" w14:textId="77777777" w:rsidR="00293F2E" w:rsidRPr="00A5213A" w:rsidRDefault="00293F2E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5213A">
              <w:rPr>
                <w:rFonts w:ascii="Times New Roman" w:hAnsi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14:paraId="16F4324C" w14:textId="313A5C0F" w:rsidR="00293F2E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  <w:p w14:paraId="4B3E7BC8" w14:textId="6E643FE5" w:rsidR="0096012F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4C703110" w14:textId="5AD874B0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8" w:type="dxa"/>
          </w:tcPr>
          <w:p w14:paraId="191F61EC" w14:textId="3D017B00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62DB0D92" w14:textId="7CD87A86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298DDE6F" w14:textId="17E16A7B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54CDD32E" w14:textId="3DBEB7A4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5628CC4D" w14:textId="5897E8F1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0A35E20C" w14:textId="56D041A3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</w:tcPr>
          <w:p w14:paraId="0347D7D4" w14:textId="0E72ED20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8" w:type="dxa"/>
          </w:tcPr>
          <w:p w14:paraId="19C15FE2" w14:textId="69FF8F1B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14:paraId="421FBCB6" w14:textId="20A7EBC7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0C658D0A" w14:textId="650CFDA5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567" w:type="dxa"/>
          </w:tcPr>
          <w:p w14:paraId="71D14927" w14:textId="3E6B804D" w:rsidR="00293F2E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568" w:type="dxa"/>
          </w:tcPr>
          <w:p w14:paraId="12A2A9A0" w14:textId="3D25F040" w:rsidR="000F6003" w:rsidRPr="00A5213A" w:rsidRDefault="0096012F" w:rsidP="00857ED6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</w:t>
            </w:r>
          </w:p>
        </w:tc>
      </w:tr>
    </w:tbl>
    <w:p w14:paraId="3C1CE3AA" w14:textId="7211173A" w:rsidR="00A5213A" w:rsidRDefault="00A5213A" w:rsidP="00926646">
      <w:pPr>
        <w:spacing w:after="0" w:line="240" w:lineRule="auto"/>
        <w:jc w:val="both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54F98D4D" w14:textId="143F6F12" w:rsidR="00926646" w:rsidRPr="00A5213A" w:rsidRDefault="00A5213A" w:rsidP="00A5213A">
      <w:pPr>
        <w:jc w:val="center"/>
        <w:rPr>
          <w:rFonts w:ascii="Times New Roman" w:hAnsi="Times New Roman"/>
          <w:b/>
          <w:bCs/>
          <w:iCs/>
          <w:sz w:val="26"/>
          <w:szCs w:val="26"/>
          <w:lang w:val="en-US"/>
        </w:rPr>
      </w:pP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br w:type="page"/>
      </w:r>
      <w:r w:rsidR="00926646" w:rsidRPr="00C72C2B">
        <w:rPr>
          <w:rFonts w:ascii="Times New Roman" w:hAnsi="Times New Roman"/>
          <w:b/>
          <w:bCs/>
          <w:iCs/>
          <w:sz w:val="26"/>
          <w:szCs w:val="26"/>
          <w:lang w:val="nl-NL"/>
        </w:rPr>
        <w:lastRenderedPageBreak/>
        <w:t>ĐÁP ÁN</w:t>
      </w: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 xml:space="preserve"> TỰ LUẬN</w:t>
      </w:r>
      <w:r w:rsidR="00926646">
        <w:rPr>
          <w:rFonts w:ascii="Times New Roman" w:hAnsi="Times New Roman"/>
          <w:b/>
          <w:bCs/>
          <w:iCs/>
          <w:sz w:val="26"/>
          <w:szCs w:val="26"/>
          <w:lang w:val="vi-VN"/>
        </w:rPr>
        <w:t xml:space="preserve"> ĐỀ 1</w:t>
      </w:r>
      <w:r>
        <w:rPr>
          <w:rFonts w:ascii="Times New Roman" w:hAnsi="Times New Roman"/>
          <w:b/>
          <w:bCs/>
          <w:iCs/>
          <w:sz w:val="26"/>
          <w:szCs w:val="26"/>
          <w:lang w:val="en-US"/>
        </w:rPr>
        <w:t>01, 103, 105, 107</w:t>
      </w:r>
    </w:p>
    <w:p w14:paraId="04AE9B2B" w14:textId="77777777" w:rsidR="00926646" w:rsidRPr="00C72C2B" w:rsidRDefault="00926646" w:rsidP="00926646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285"/>
        <w:gridCol w:w="6570"/>
        <w:gridCol w:w="1104"/>
      </w:tblGrid>
      <w:tr w:rsidR="00857ED6" w:rsidRPr="00AA5AEA" w14:paraId="0F7CC475" w14:textId="77777777" w:rsidTr="00857ED6">
        <w:tc>
          <w:tcPr>
            <w:tcW w:w="1285" w:type="dxa"/>
          </w:tcPr>
          <w:p w14:paraId="7FA3303C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Câu hỏi</w:t>
            </w:r>
          </w:p>
        </w:tc>
        <w:tc>
          <w:tcPr>
            <w:tcW w:w="6570" w:type="dxa"/>
          </w:tcPr>
          <w:p w14:paraId="327E73C5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104" w:type="dxa"/>
          </w:tcPr>
          <w:p w14:paraId="382C1DB7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857ED6" w:rsidRPr="00AA5AEA" w14:paraId="1BBFD5A1" w14:textId="77777777" w:rsidTr="00857ED6">
        <w:tc>
          <w:tcPr>
            <w:tcW w:w="1285" w:type="dxa"/>
            <w:vAlign w:val="center"/>
          </w:tcPr>
          <w:p w14:paraId="40898137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Câu 29</w:t>
            </w:r>
          </w:p>
          <w:p w14:paraId="762EE41C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(1 điểm)</w:t>
            </w:r>
          </w:p>
        </w:tc>
        <w:tc>
          <w:tcPr>
            <w:tcW w:w="6570" w:type="dxa"/>
          </w:tcPr>
          <w:p w14:paraId="7FF1EACC" w14:textId="77777777" w:rsidR="00857ED6" w:rsidRPr="006E7B6D" w:rsidRDefault="00857ED6" w:rsidP="00857ED6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a, </w:t>
            </w:r>
            <w:r w:rsidRPr="006E7B6D">
              <w:rPr>
                <w:rFonts w:ascii="Times New Roman" w:hAnsi="Times New Roman"/>
                <w:iCs/>
                <w:sz w:val="24"/>
                <w:szCs w:val="24"/>
              </w:rPr>
              <w:t>Xác định các nguyên tử có sự thay đổi số oxi hóa. Chỉ rõ chất khử, chất oxi hóa.</w:t>
            </w:r>
          </w:p>
          <w:p w14:paraId="7EC99236" w14:textId="77777777" w:rsidR="00857ED6" w:rsidRDefault="00857ED6" w:rsidP="00857ED6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</w:p>
          <w:p w14:paraId="15FB166F" w14:textId="77777777" w:rsidR="00857ED6" w:rsidRPr="006E7B6D" w:rsidRDefault="00857ED6" w:rsidP="00857ED6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6E7B6D">
              <w:rPr>
                <w:rFonts w:ascii="Times New Roman" w:hAnsi="Times New Roman"/>
                <w:iCs/>
                <w:sz w:val="24"/>
                <w:szCs w:val="24"/>
              </w:rPr>
              <w:t>b) Lập PTHH của pứ theo pp thăng bằng electron.</w:t>
            </w:r>
          </w:p>
          <w:p w14:paraId="5C985AB1" w14:textId="77777777" w:rsidR="00857ED6" w:rsidRPr="006E7B6D" w:rsidRDefault="00857ED6" w:rsidP="00857ED6">
            <w:pPr>
              <w:shd w:val="clear" w:color="auto" w:fill="FFFFFF" w:themeFill="background1"/>
              <w:jc w:val="both"/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nl-NL"/>
              </w:rPr>
            </w:pPr>
          </w:p>
          <w:p w14:paraId="5BDC253F" w14:textId="77777777" w:rsidR="00857ED6" w:rsidRPr="00AA5AEA" w:rsidRDefault="00857ED6" w:rsidP="00857ED6">
            <w:pPr>
              <w:widowControl w:val="0"/>
              <w:shd w:val="clear" w:color="auto" w:fill="FFFFFF" w:themeFill="background1"/>
              <w:spacing w:before="40" w:after="40" w:line="312" w:lineRule="auto"/>
              <w:ind w:firstLine="313"/>
              <w:rPr>
                <w:rFonts w:ascii="Times New Roman" w:hAnsi="Times New Roman"/>
                <w:bCs/>
                <w:sz w:val="24"/>
                <w:szCs w:val="24"/>
                <w:lang w:val="fr-FR" w:eastAsia="fr-FR"/>
              </w:rPr>
            </w:pPr>
          </w:p>
        </w:tc>
        <w:tc>
          <w:tcPr>
            <w:tcW w:w="1104" w:type="dxa"/>
          </w:tcPr>
          <w:p w14:paraId="278DBFC6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0,5</w:t>
            </w:r>
          </w:p>
          <w:p w14:paraId="0402D943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7C559A01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0,5</w:t>
            </w:r>
          </w:p>
          <w:p w14:paraId="7B02212E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7ED6" w:rsidRPr="00AA5AEA" w14:paraId="51AED948" w14:textId="77777777" w:rsidTr="00857ED6">
        <w:trPr>
          <w:trHeight w:val="1623"/>
        </w:trPr>
        <w:tc>
          <w:tcPr>
            <w:tcW w:w="1285" w:type="dxa"/>
            <w:vAlign w:val="center"/>
          </w:tcPr>
          <w:p w14:paraId="297334F7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Câu 30</w:t>
            </w:r>
          </w:p>
          <w:p w14:paraId="43C3B967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(1 điểm)</w:t>
            </w:r>
          </w:p>
        </w:tc>
        <w:tc>
          <w:tcPr>
            <w:tcW w:w="6570" w:type="dxa"/>
          </w:tcPr>
          <w:p w14:paraId="46AC7DCF" w14:textId="77777777" w:rsidR="00857ED6" w:rsidRPr="006E7B6D" w:rsidRDefault="00857ED6" w:rsidP="00857ED6">
            <w:pPr>
              <w:numPr>
                <w:ilvl w:val="0"/>
                <w:numId w:val="24"/>
              </w:numPr>
              <w:shd w:val="clear" w:color="auto" w:fill="FFFFFF" w:themeFill="background1"/>
              <w:tabs>
                <w:tab w:val="left" w:pos="0"/>
              </w:tabs>
              <w:spacing w:before="60" w:after="6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C2H2  + 5/2 O2  </w:t>
            </w:r>
            <w:r w:rsidRPr="00BC3776">
              <w:rPr>
                <w:rFonts w:ascii="Times New Roman" w:hAnsi="Times New Roman"/>
                <w:bCs/>
                <w:sz w:val="24"/>
                <w:szCs w:val="24"/>
              </w:rPr>
              <w:sym w:font="Wingdings" w:char="F0E0"/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2CO2  + H2O </w:t>
            </w:r>
          </w:p>
          <w:p w14:paraId="62633C6C" w14:textId="77777777" w:rsidR="00857ED6" w:rsidRPr="00D35FCF" w:rsidRDefault="00857ED6" w:rsidP="00857ED6">
            <w:pPr>
              <w:shd w:val="clear" w:color="auto" w:fill="FFFFFF" w:themeFill="background1"/>
              <w:tabs>
                <w:tab w:val="left" w:pos="0"/>
              </w:tabs>
              <w:spacing w:before="60" w:after="6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14:paraId="1411ED5A" w14:textId="77777777" w:rsidR="00857ED6" w:rsidRPr="00AA5AEA" w:rsidRDefault="00857ED6" w:rsidP="00857ED6">
            <w:pPr>
              <w:numPr>
                <w:ilvl w:val="0"/>
                <w:numId w:val="24"/>
              </w:numPr>
              <w:shd w:val="clear" w:color="auto" w:fill="FFFFFF" w:themeFill="background1"/>
              <w:tabs>
                <w:tab w:val="left" w:pos="0"/>
              </w:tabs>
              <w:spacing w:before="60" w:after="6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E7B6D">
              <w:rPr>
                <w:rFonts w:ascii="Times New Roman" w:hAnsi="Times New Roman"/>
                <w:bCs/>
                <w:sz w:val="24"/>
                <w:szCs w:val="24"/>
              </w:rPr>
              <w:t xml:space="preserve">Tính </w:t>
            </w:r>
            <w:r w:rsidRPr="006E7B6D">
              <w:rPr>
                <w:rFonts w:ascii="Times New Roman" w:hAnsi="Times New Roman"/>
                <w:sz w:val="24"/>
                <w:szCs w:val="24"/>
              </w:rPr>
              <w:t xml:space="preserve">Tính </w:t>
            </w:r>
            <w:r w:rsidRPr="006E7B6D">
              <w:rPr>
                <w:rFonts w:ascii="Times New Roman" w:hAnsi="Times New Roman"/>
                <w:position w:val="-12"/>
                <w:sz w:val="24"/>
                <w:szCs w:val="24"/>
              </w:rPr>
              <w:object w:dxaOrig="760" w:dyaOrig="400" w14:anchorId="006984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38pt;height:20pt" o:ole="">
                  <v:imagedata r:id="rId5" o:title=""/>
                </v:shape>
                <o:OLEObject Type="Embed" ProgID="Equation.DSMT4" ShapeID="_x0000_i1035" DrawAspect="Content" ObjectID="_1740158955" r:id="rId6"/>
              </w:object>
            </w:r>
            <w:r w:rsidRPr="006E7B6D">
              <w:rPr>
                <w:rFonts w:ascii="Times New Roman" w:hAnsi="Times New Roman"/>
                <w:sz w:val="24"/>
                <w:szCs w:val="24"/>
              </w:rPr>
              <w:t xml:space="preserve"> của phản ứ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ng </w:t>
            </w:r>
          </w:p>
        </w:tc>
        <w:tc>
          <w:tcPr>
            <w:tcW w:w="1104" w:type="dxa"/>
          </w:tcPr>
          <w:p w14:paraId="0ECB61AD" w14:textId="77777777" w:rsidR="00857ED6" w:rsidRPr="00AA5AEA" w:rsidRDefault="00857ED6" w:rsidP="00857ED6">
            <w:pPr>
              <w:shd w:val="clear" w:color="auto" w:fill="FFFFFF" w:themeFill="background1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0,</w:t>
            </w: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  <w:p w14:paraId="2B6EE45E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,</w:t>
            </w: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  <w:p w14:paraId="583BBEAB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070E7BC5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7ED6" w:rsidRPr="00AA5AEA" w14:paraId="5CA76A23" w14:textId="77777777" w:rsidTr="00857ED6">
        <w:trPr>
          <w:trHeight w:val="2072"/>
        </w:trPr>
        <w:tc>
          <w:tcPr>
            <w:tcW w:w="1285" w:type="dxa"/>
            <w:vAlign w:val="center"/>
          </w:tcPr>
          <w:p w14:paraId="3BD27925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Câu 31</w:t>
            </w:r>
          </w:p>
          <w:p w14:paraId="147E600E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(0,5 điểm)</w:t>
            </w:r>
          </w:p>
        </w:tc>
        <w:tc>
          <w:tcPr>
            <w:tcW w:w="6570" w:type="dxa"/>
          </w:tcPr>
          <w:p w14:paraId="4F37A3DF" w14:textId="3E5118DB" w:rsidR="00857ED6" w:rsidRPr="006654D7" w:rsidRDefault="00857ED6" w:rsidP="00857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54D7">
              <w:rPr>
                <w:rFonts w:ascii="Times New Roman" w:hAnsi="Times New Roman"/>
                <w:iCs/>
                <w:sz w:val="24"/>
                <w:szCs w:val="24"/>
              </w:rPr>
              <w:t>a. Xét phản ứng: C</w:t>
            </w:r>
            <w:r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3</w:t>
            </w:r>
            <w:r w:rsidRPr="006654D7">
              <w:rPr>
                <w:rFonts w:ascii="Times New Roman" w:hAnsi="Times New Roman"/>
                <w:iCs/>
                <w:sz w:val="24"/>
                <w:szCs w:val="24"/>
              </w:rPr>
              <w:t>H</w:t>
            </w:r>
            <w:r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8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r w:rsidRPr="006654D7">
              <w:rPr>
                <w:rFonts w:ascii="Times New Roman" w:hAnsi="Times New Roman"/>
                <w:iCs/>
                <w:sz w:val="24"/>
                <w:szCs w:val="24"/>
              </w:rPr>
              <w:t xml:space="preserve">(g)  +  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5</w:t>
            </w:r>
            <w:r w:rsidRPr="006654D7">
              <w:rPr>
                <w:rFonts w:ascii="Times New Roman" w:hAnsi="Times New Roman"/>
                <w:iCs/>
                <w:sz w:val="24"/>
                <w:szCs w:val="24"/>
              </w:rPr>
              <w:t>O</w:t>
            </w:r>
            <w:r w:rsidRPr="006654D7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6654D7">
              <w:rPr>
                <w:rFonts w:ascii="Times New Roman" w:hAnsi="Times New Roman"/>
                <w:iCs/>
                <w:sz w:val="24"/>
                <w:szCs w:val="24"/>
              </w:rPr>
              <w:t xml:space="preserve">(g)  </w:t>
            </w:r>
            <w:r w:rsidRPr="006654D7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300" w14:anchorId="6AF9E3CA">
                <v:shape id="_x0000_i1036" type="#_x0000_t75" style="width:30pt;height:15pt" o:ole="">
                  <v:imagedata r:id="rId7" o:title=""/>
                </v:shape>
                <o:OLEObject Type="Embed" ProgID="Equation.DSMT4" ShapeID="_x0000_i1036" DrawAspect="Content" ObjectID="_1740158956" r:id="rId8"/>
              </w:objec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>CO</w:t>
            </w:r>
            <w:r w:rsidRPr="006654D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(g)  +  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>H</w:t>
            </w:r>
            <w:r w:rsidRPr="006654D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>O(g)</w:t>
            </w:r>
          </w:p>
          <w:p w14:paraId="249670FD" w14:textId="77777777" w:rsidR="00857ED6" w:rsidRPr="006654D7" w:rsidRDefault="00857ED6" w:rsidP="00857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6654D7">
              <w:rPr>
                <w:rFonts w:ascii="Times New Roman" w:hAnsi="Times New Roman"/>
                <w:iCs/>
                <w:sz w:val="24"/>
                <w:szCs w:val="24"/>
              </w:rPr>
              <w:t xml:space="preserve">b. </w:t>
            </w:r>
            <w:r w:rsidRPr="006654D7">
              <w:rPr>
                <w:rFonts w:ascii="Times New Roman" w:hAnsi="Times New Roman"/>
                <w:position w:val="-12"/>
                <w:sz w:val="24"/>
                <w:szCs w:val="24"/>
              </w:rPr>
              <w:object w:dxaOrig="900" w:dyaOrig="380" w14:anchorId="0FA4BCE4">
                <v:shape id="_x0000_i1037" type="#_x0000_t75" style="width:45pt;height:19pt" o:ole="">
                  <v:imagedata r:id="rId9" o:title=""/>
                </v:shape>
                <o:OLEObject Type="Embed" ProgID="Equation.DSMT4" ShapeID="_x0000_i1037" DrawAspect="Content" ObjectID="_1740158957" r:id="rId1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>.E</w:t>
            </w:r>
            <w:r w:rsidRPr="006654D7">
              <w:rPr>
                <w:rFonts w:ascii="Times New Roman" w:hAnsi="Times New Roman"/>
                <w:sz w:val="24"/>
                <w:szCs w:val="24"/>
                <w:vertAlign w:val="subscript"/>
              </w:rPr>
              <w:t>C-C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>.E</w:t>
            </w:r>
            <w:r w:rsidRPr="006654D7">
              <w:rPr>
                <w:rFonts w:ascii="Times New Roman" w:hAnsi="Times New Roman"/>
                <w:sz w:val="24"/>
                <w:szCs w:val="24"/>
                <w:vertAlign w:val="subscript"/>
              </w:rPr>
              <w:t>C-H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>.E</w:t>
            </w:r>
            <w:r w:rsidRPr="006654D7">
              <w:rPr>
                <w:rFonts w:ascii="Times New Roman" w:hAnsi="Times New Roman"/>
                <w:sz w:val="24"/>
                <w:szCs w:val="24"/>
                <w:vertAlign w:val="subscript"/>
              </w:rPr>
              <w:t>O=O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>.2.E</w:t>
            </w:r>
            <w:r w:rsidRPr="006654D7">
              <w:rPr>
                <w:rFonts w:ascii="Times New Roman" w:hAnsi="Times New Roman"/>
                <w:sz w:val="24"/>
                <w:szCs w:val="24"/>
                <w:vertAlign w:val="subscript"/>
              </w:rPr>
              <w:t>C=O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>.2.E</w:t>
            </w:r>
            <w:r w:rsidRPr="006654D7">
              <w:rPr>
                <w:rFonts w:ascii="Times New Roman" w:hAnsi="Times New Roman"/>
                <w:sz w:val="24"/>
                <w:szCs w:val="24"/>
                <w:vertAlign w:val="subscript"/>
              </w:rPr>
              <w:t>O-H</w:t>
            </w:r>
          </w:p>
          <w:p w14:paraId="3A795E9F" w14:textId="77777777" w:rsidR="00857ED6" w:rsidRPr="006654D7" w:rsidRDefault="00857ED6" w:rsidP="00857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54D7">
              <w:rPr>
                <w:rFonts w:ascii="Times New Roman" w:hAnsi="Times New Roman"/>
                <w:sz w:val="24"/>
                <w:szCs w:val="24"/>
              </w:rPr>
              <w:t xml:space="preserve">               =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.346 + 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.418 + 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.495 – 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.799 – 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.467 = - </w:t>
            </w:r>
            <w:r>
              <w:rPr>
                <w:rFonts w:ascii="Times New Roman" w:hAnsi="Times New Roman"/>
                <w:sz w:val="24"/>
                <w:szCs w:val="24"/>
              </w:rPr>
              <w:t>2019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 (kJ).</w:t>
            </w:r>
          </w:p>
          <w:p w14:paraId="5D2FC2E4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4" w:type="dxa"/>
          </w:tcPr>
          <w:p w14:paraId="0C548976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14:paraId="222A252C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45E0D064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sz w:val="24"/>
                <w:szCs w:val="24"/>
              </w:rPr>
              <w:t>0, 25</w:t>
            </w:r>
          </w:p>
        </w:tc>
      </w:tr>
      <w:tr w:rsidR="00857ED6" w:rsidRPr="00AA5AEA" w14:paraId="266FAC23" w14:textId="77777777" w:rsidTr="00857ED6">
        <w:trPr>
          <w:trHeight w:val="1704"/>
        </w:trPr>
        <w:tc>
          <w:tcPr>
            <w:tcW w:w="1285" w:type="dxa"/>
            <w:vAlign w:val="center"/>
          </w:tcPr>
          <w:p w14:paraId="1D9FAA71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Câu 32</w:t>
            </w:r>
          </w:p>
          <w:p w14:paraId="115A6FD8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(0,5 điểm)</w:t>
            </w:r>
          </w:p>
        </w:tc>
        <w:tc>
          <w:tcPr>
            <w:tcW w:w="6570" w:type="dxa"/>
          </w:tcPr>
          <w:p w14:paraId="55816D30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</w:pPr>
            <w:r w:rsidRPr="00AA5AEA">
              <w:rPr>
                <w:rFonts w:ascii="Times New Roman" w:eastAsia="Times New Roman" w:hAnsi="Times New Roman"/>
                <w:spacing w:val="-6"/>
                <w:position w:val="2"/>
                <w:sz w:val="24"/>
                <w:szCs w:val="24"/>
              </w:rPr>
              <w:t xml:space="preserve">Các phương trình phản ứng trên được biểu diễn bằng các quá trình oxi hóa khử 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>sau:</w:t>
            </w:r>
          </w:p>
          <w:p w14:paraId="61469B5C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ab/>
            </w:r>
            <w:r w:rsidRPr="00AA5AEA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380" w:dyaOrig="440" w14:anchorId="3DEF261C">
                <v:shape id="_x0000_i1038" type="#_x0000_t75" style="width:69pt;height:22pt" o:ole="">
                  <v:imagedata r:id="rId11" o:title=""/>
                </v:shape>
                <o:OLEObject Type="Embed" ProgID="Equation.DSMT4" ShapeID="_x0000_i1038" DrawAspect="Content" ObjectID="_1740158958" r:id="rId12"/>
              </w:object>
            </w:r>
          </w:p>
          <w:p w14:paraId="6CC2F8DA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  <w:vertAlign w:val="superscript"/>
              </w:rPr>
              <w:tab/>
            </w:r>
            <w:r w:rsidRPr="00AA5AEA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280" w:dyaOrig="440" w14:anchorId="1A95CB41">
                <v:shape id="_x0000_i1039" type="#_x0000_t75" style="width:64pt;height:22pt" o:ole="">
                  <v:imagedata r:id="rId13" o:title=""/>
                </v:shape>
                <o:OLEObject Type="Embed" ProgID="Equation.DSMT4" ShapeID="_x0000_i1039" DrawAspect="Content" ObjectID="_1740158959" r:id="rId14"/>
              </w:object>
            </w:r>
          </w:p>
          <w:p w14:paraId="0ED1BAA2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  <w:vertAlign w:val="superscript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ab/>
              <w:t>N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  <w:vertAlign w:val="superscript"/>
              </w:rPr>
              <w:t>+5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 xml:space="preserve"> + 3e 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sym w:font="Symbol" w:char="F0AE"/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 xml:space="preserve"> N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  <w:vertAlign w:val="superscript"/>
              </w:rPr>
              <w:t xml:space="preserve">+2 </w:t>
            </w:r>
          </w:p>
          <w:p w14:paraId="1EF1A103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  <w:vertAlign w:val="superscript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>Ta có n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  <w:vertAlign w:val="subscript"/>
              </w:rPr>
              <w:t>NO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 xml:space="preserve"> = 0,25 mol.</w:t>
            </w:r>
          </w:p>
          <w:p w14:paraId="36BAA07F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>Đặt số mol Fe là x và số mol nguyên tử oxi là y,</w:t>
            </w:r>
          </w:p>
          <w:p w14:paraId="30ABE8A7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>Theo quy tắc bảo toàn e ta có: 3x = 2y + 0,75 (I)</w:t>
            </w:r>
          </w:p>
          <w:p w14:paraId="4E091134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 xml:space="preserve">Mặt khác B chỉ gồm Fe và O nên ta còn có 56x + 16y = 30 (II) </w:t>
            </w:r>
          </w:p>
          <w:p w14:paraId="4CE5DD1E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 xml:space="preserve">Từ (I) và (II) 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sym w:font="Symbol" w:char="F0DE"/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 xml:space="preserve"> x = 0,45 , y = 0,3.</w:t>
            </w:r>
          </w:p>
          <w:p w14:paraId="2960B0F3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sym w:font="Symbol" w:char="F0DE"/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 xml:space="preserve"> m = m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  <w:vertAlign w:val="subscript"/>
              </w:rPr>
              <w:t>Fe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 xml:space="preserve"> = 0,45.56 = 25,2 (g).</w:t>
            </w:r>
          </w:p>
          <w:p w14:paraId="7D712713" w14:textId="77777777" w:rsidR="00857ED6" w:rsidRPr="00AA5AEA" w:rsidRDefault="00857ED6" w:rsidP="00857ED6">
            <w:pPr>
              <w:shd w:val="clear" w:color="auto" w:fill="FFFFFF" w:themeFill="background1"/>
              <w:tabs>
                <w:tab w:val="left" w:pos="993"/>
                <w:tab w:val="left" w:pos="5245"/>
                <w:tab w:val="left" w:pos="7938"/>
              </w:tabs>
              <w:spacing w:before="60" w:after="6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104" w:type="dxa"/>
          </w:tcPr>
          <w:p w14:paraId="78F50B12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6BB6A573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14:paraId="58F62CFA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  <w:p w14:paraId="77286AED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  <w:p w14:paraId="649B0CD1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2B479E8B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759A148F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33139887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11CF4026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56DCA1C2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693672E7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68E3098B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68F1FC79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sz w:val="24"/>
                <w:szCs w:val="24"/>
              </w:rPr>
              <w:t xml:space="preserve"> 0, 25</w:t>
            </w:r>
          </w:p>
        </w:tc>
      </w:tr>
    </w:tbl>
    <w:p w14:paraId="7156B7B3" w14:textId="77777777" w:rsidR="00926646" w:rsidRPr="00C72C2B" w:rsidRDefault="00926646" w:rsidP="00926646">
      <w:pPr>
        <w:spacing w:after="0" w:line="240" w:lineRule="auto"/>
        <w:jc w:val="both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26D249A9" w14:textId="77777777" w:rsidR="00926646" w:rsidRPr="00C72C2B" w:rsidRDefault="00926646" w:rsidP="00926646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6C60A724" w14:textId="77777777" w:rsidR="00926646" w:rsidRPr="00C72C2B" w:rsidRDefault="00926646" w:rsidP="00926646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52F90C9C" w14:textId="77777777" w:rsidR="00926646" w:rsidRPr="00C72C2B" w:rsidRDefault="00926646" w:rsidP="00926646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37659251" w14:textId="77777777" w:rsidR="00926646" w:rsidRDefault="00926646" w:rsidP="00926646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  <w:lang w:val="vi-VN"/>
        </w:rPr>
      </w:pPr>
    </w:p>
    <w:p w14:paraId="4EAAF881" w14:textId="77777777" w:rsidR="00926646" w:rsidRDefault="00926646" w:rsidP="00926646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  <w:lang w:val="vi-VN"/>
        </w:rPr>
      </w:pPr>
    </w:p>
    <w:p w14:paraId="100C46DB" w14:textId="77777777" w:rsidR="00926646" w:rsidRDefault="00926646" w:rsidP="00926646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  <w:lang w:val="vi-VN"/>
        </w:rPr>
      </w:pPr>
    </w:p>
    <w:p w14:paraId="4206F8CE" w14:textId="11A6B584" w:rsidR="00A5213A" w:rsidRDefault="00A5213A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14:paraId="71027BD9" w14:textId="77C2F3F5" w:rsidR="00A5213A" w:rsidRPr="00A5213A" w:rsidRDefault="00A5213A" w:rsidP="00A5213A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en-US"/>
        </w:rPr>
      </w:pPr>
      <w:r w:rsidRPr="00C72C2B">
        <w:rPr>
          <w:rFonts w:ascii="Times New Roman" w:hAnsi="Times New Roman"/>
          <w:b/>
          <w:bCs/>
          <w:iCs/>
          <w:sz w:val="26"/>
          <w:szCs w:val="26"/>
          <w:lang w:val="nl-NL"/>
        </w:rPr>
        <w:lastRenderedPageBreak/>
        <w:t>ĐÁP ÁN</w:t>
      </w:r>
      <w:r>
        <w:rPr>
          <w:rFonts w:ascii="Times New Roman" w:hAnsi="Times New Roman"/>
          <w:b/>
          <w:bCs/>
          <w:iCs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b/>
          <w:bCs/>
          <w:iCs/>
          <w:sz w:val="26"/>
          <w:szCs w:val="26"/>
          <w:lang w:val="en-US"/>
        </w:rPr>
        <w:t xml:space="preserve">TỰ LUẬN </w:t>
      </w:r>
      <w:r>
        <w:rPr>
          <w:rFonts w:ascii="Times New Roman" w:hAnsi="Times New Roman"/>
          <w:b/>
          <w:bCs/>
          <w:iCs/>
          <w:sz w:val="26"/>
          <w:szCs w:val="26"/>
          <w:lang w:val="vi-VN"/>
        </w:rPr>
        <w:t xml:space="preserve">ĐỀ </w:t>
      </w:r>
      <w:r>
        <w:rPr>
          <w:rFonts w:ascii="Times New Roman" w:hAnsi="Times New Roman"/>
          <w:b/>
          <w:bCs/>
          <w:iCs/>
          <w:sz w:val="26"/>
          <w:szCs w:val="26"/>
          <w:lang w:val="en-US"/>
        </w:rPr>
        <w:t>102, 104, 106, 108</w:t>
      </w:r>
    </w:p>
    <w:p w14:paraId="075628CD" w14:textId="77777777" w:rsidR="00A5213A" w:rsidRPr="00C72C2B" w:rsidRDefault="00A5213A" w:rsidP="00A5213A">
      <w:pPr>
        <w:spacing w:after="0" w:line="240" w:lineRule="auto"/>
        <w:jc w:val="both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285"/>
        <w:gridCol w:w="6570"/>
        <w:gridCol w:w="1104"/>
      </w:tblGrid>
      <w:tr w:rsidR="00857ED6" w:rsidRPr="00AA5AEA" w14:paraId="7D74F59C" w14:textId="77777777" w:rsidTr="00857ED6">
        <w:tc>
          <w:tcPr>
            <w:tcW w:w="1285" w:type="dxa"/>
          </w:tcPr>
          <w:p w14:paraId="271399E3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Câu hỏi</w:t>
            </w:r>
          </w:p>
        </w:tc>
        <w:tc>
          <w:tcPr>
            <w:tcW w:w="6570" w:type="dxa"/>
          </w:tcPr>
          <w:p w14:paraId="36036C1D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104" w:type="dxa"/>
          </w:tcPr>
          <w:p w14:paraId="3C57556C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857ED6" w:rsidRPr="00AA5AEA" w14:paraId="365279C9" w14:textId="77777777" w:rsidTr="00857ED6">
        <w:tc>
          <w:tcPr>
            <w:tcW w:w="1285" w:type="dxa"/>
            <w:vAlign w:val="center"/>
          </w:tcPr>
          <w:p w14:paraId="0AFF58A9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Câu 29</w:t>
            </w:r>
          </w:p>
          <w:p w14:paraId="00F90FF5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(1 điểm)</w:t>
            </w:r>
          </w:p>
        </w:tc>
        <w:tc>
          <w:tcPr>
            <w:tcW w:w="6570" w:type="dxa"/>
          </w:tcPr>
          <w:p w14:paraId="6DE5E532" w14:textId="77777777" w:rsidR="00857ED6" w:rsidRPr="006E7B6D" w:rsidRDefault="00857ED6" w:rsidP="00857ED6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a, </w:t>
            </w:r>
            <w:r w:rsidRPr="006E7B6D">
              <w:rPr>
                <w:rFonts w:ascii="Times New Roman" w:hAnsi="Times New Roman"/>
                <w:iCs/>
                <w:sz w:val="24"/>
                <w:szCs w:val="24"/>
              </w:rPr>
              <w:t>Xác định các nguyên tử có sự thay đổi số oxi hóa. Chỉ rõ chất khử, chất oxi hóa.</w:t>
            </w:r>
          </w:p>
          <w:p w14:paraId="27969C0A" w14:textId="77777777" w:rsidR="00857ED6" w:rsidRDefault="00857ED6" w:rsidP="00857ED6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</w:p>
          <w:p w14:paraId="57ECE7CD" w14:textId="77777777" w:rsidR="00857ED6" w:rsidRPr="006E7B6D" w:rsidRDefault="00857ED6" w:rsidP="00857ED6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rFonts w:ascii="Times New Roman" w:hAnsi="Times New Roman"/>
                <w:iCs/>
                <w:sz w:val="24"/>
                <w:szCs w:val="24"/>
              </w:rPr>
            </w:pPr>
            <w:r w:rsidRPr="006E7B6D">
              <w:rPr>
                <w:rFonts w:ascii="Times New Roman" w:hAnsi="Times New Roman"/>
                <w:iCs/>
                <w:sz w:val="24"/>
                <w:szCs w:val="24"/>
              </w:rPr>
              <w:t>b) Lập PTHH của pứ theo pp thăng bằng electron.</w:t>
            </w:r>
          </w:p>
          <w:p w14:paraId="368577D8" w14:textId="77777777" w:rsidR="00857ED6" w:rsidRPr="006E7B6D" w:rsidRDefault="00857ED6" w:rsidP="00857ED6">
            <w:pPr>
              <w:shd w:val="clear" w:color="auto" w:fill="FFFFFF" w:themeFill="background1"/>
              <w:jc w:val="both"/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nl-NL"/>
              </w:rPr>
            </w:pPr>
          </w:p>
          <w:p w14:paraId="3953612D" w14:textId="77777777" w:rsidR="00857ED6" w:rsidRPr="00AA5AEA" w:rsidRDefault="00857ED6" w:rsidP="00857ED6">
            <w:pPr>
              <w:widowControl w:val="0"/>
              <w:shd w:val="clear" w:color="auto" w:fill="FFFFFF" w:themeFill="background1"/>
              <w:spacing w:before="40" w:after="40" w:line="312" w:lineRule="auto"/>
              <w:ind w:firstLine="313"/>
              <w:rPr>
                <w:rFonts w:ascii="Times New Roman" w:hAnsi="Times New Roman"/>
                <w:bCs/>
                <w:sz w:val="24"/>
                <w:szCs w:val="24"/>
                <w:lang w:val="fr-FR" w:eastAsia="fr-FR"/>
              </w:rPr>
            </w:pPr>
          </w:p>
        </w:tc>
        <w:tc>
          <w:tcPr>
            <w:tcW w:w="1104" w:type="dxa"/>
          </w:tcPr>
          <w:p w14:paraId="4EC3CEAB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0,5</w:t>
            </w:r>
          </w:p>
          <w:p w14:paraId="48DC4F5C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46DD6313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0,5</w:t>
            </w:r>
          </w:p>
          <w:p w14:paraId="362EA3E6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7ED6" w:rsidRPr="00AA5AEA" w14:paraId="556EAF36" w14:textId="77777777" w:rsidTr="00857ED6">
        <w:trPr>
          <w:trHeight w:val="1623"/>
        </w:trPr>
        <w:tc>
          <w:tcPr>
            <w:tcW w:w="1285" w:type="dxa"/>
            <w:vAlign w:val="center"/>
          </w:tcPr>
          <w:p w14:paraId="1516D596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Câu 30</w:t>
            </w:r>
          </w:p>
          <w:p w14:paraId="280C8C7F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(1 điểm)</w:t>
            </w:r>
          </w:p>
        </w:tc>
        <w:tc>
          <w:tcPr>
            <w:tcW w:w="6570" w:type="dxa"/>
          </w:tcPr>
          <w:p w14:paraId="0476B60A" w14:textId="77777777" w:rsidR="00857ED6" w:rsidRPr="006E7B6D" w:rsidRDefault="00857ED6" w:rsidP="00857ED6">
            <w:pPr>
              <w:numPr>
                <w:ilvl w:val="0"/>
                <w:numId w:val="25"/>
              </w:numPr>
              <w:shd w:val="clear" w:color="auto" w:fill="FFFFFF" w:themeFill="background1"/>
              <w:tabs>
                <w:tab w:val="left" w:pos="0"/>
              </w:tabs>
              <w:spacing w:before="60" w:after="6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E7B6D">
              <w:rPr>
                <w:rFonts w:ascii="Times New Roman" w:hAnsi="Times New Roman"/>
                <w:bCs/>
                <w:sz w:val="24"/>
                <w:szCs w:val="24"/>
              </w:rPr>
              <w:t>Viết PTHH xảy ra và cân bằng.</w:t>
            </w:r>
          </w:p>
          <w:p w14:paraId="59323F33" w14:textId="77777777" w:rsidR="00857ED6" w:rsidRPr="00D35FCF" w:rsidRDefault="00857ED6" w:rsidP="00857ED6">
            <w:pPr>
              <w:shd w:val="clear" w:color="auto" w:fill="FFFFFF" w:themeFill="background1"/>
              <w:tabs>
                <w:tab w:val="left" w:pos="0"/>
              </w:tabs>
              <w:spacing w:before="60" w:after="6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14:paraId="77AF6FC0" w14:textId="77777777" w:rsidR="00857ED6" w:rsidRPr="00AA5AEA" w:rsidRDefault="00857ED6" w:rsidP="00857ED6">
            <w:pPr>
              <w:numPr>
                <w:ilvl w:val="0"/>
                <w:numId w:val="25"/>
              </w:numPr>
              <w:shd w:val="clear" w:color="auto" w:fill="FFFFFF" w:themeFill="background1"/>
              <w:tabs>
                <w:tab w:val="left" w:pos="0"/>
              </w:tabs>
              <w:spacing w:before="60" w:after="6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E7B6D">
              <w:rPr>
                <w:rFonts w:ascii="Times New Roman" w:hAnsi="Times New Roman"/>
                <w:bCs/>
                <w:sz w:val="24"/>
                <w:szCs w:val="24"/>
              </w:rPr>
              <w:t xml:space="preserve">Tính </w:t>
            </w:r>
            <w:r w:rsidRPr="006E7B6D">
              <w:rPr>
                <w:rFonts w:ascii="Times New Roman" w:hAnsi="Times New Roman"/>
                <w:sz w:val="24"/>
                <w:szCs w:val="24"/>
              </w:rPr>
              <w:t xml:space="preserve">Tính </w:t>
            </w:r>
            <w:r w:rsidRPr="006E7B6D">
              <w:rPr>
                <w:rFonts w:ascii="Times New Roman" w:hAnsi="Times New Roman"/>
                <w:position w:val="-12"/>
                <w:sz w:val="24"/>
                <w:szCs w:val="24"/>
              </w:rPr>
              <w:object w:dxaOrig="760" w:dyaOrig="400" w14:anchorId="0CA49A6D">
                <v:shape id="_x0000_i1047" type="#_x0000_t75" style="width:38pt;height:20pt" o:ole="">
                  <v:imagedata r:id="rId5" o:title=""/>
                </v:shape>
                <o:OLEObject Type="Embed" ProgID="Equation.DSMT4" ShapeID="_x0000_i1047" DrawAspect="Content" ObjectID="_1740158960" r:id="rId15"/>
              </w:object>
            </w:r>
            <w:r w:rsidRPr="006E7B6D">
              <w:rPr>
                <w:rFonts w:ascii="Times New Roman" w:hAnsi="Times New Roman"/>
                <w:sz w:val="24"/>
                <w:szCs w:val="24"/>
              </w:rPr>
              <w:t xml:space="preserve"> của phản ứ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ng </w:t>
            </w:r>
          </w:p>
        </w:tc>
        <w:tc>
          <w:tcPr>
            <w:tcW w:w="1104" w:type="dxa"/>
          </w:tcPr>
          <w:p w14:paraId="205F0BFE" w14:textId="77777777" w:rsidR="00857ED6" w:rsidRPr="00AA5AEA" w:rsidRDefault="00857ED6" w:rsidP="00857ED6">
            <w:pPr>
              <w:shd w:val="clear" w:color="auto" w:fill="FFFFFF" w:themeFill="background1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0,</w:t>
            </w: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  <w:p w14:paraId="795BD0D5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,</w:t>
            </w: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  <w:p w14:paraId="5267791C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669DF937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7ED6" w:rsidRPr="00AA5AEA" w14:paraId="0A6D2A7A" w14:textId="77777777" w:rsidTr="00857ED6">
        <w:trPr>
          <w:trHeight w:val="2072"/>
        </w:trPr>
        <w:tc>
          <w:tcPr>
            <w:tcW w:w="1285" w:type="dxa"/>
            <w:vAlign w:val="center"/>
          </w:tcPr>
          <w:p w14:paraId="12448A9A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Câu 31</w:t>
            </w:r>
          </w:p>
          <w:p w14:paraId="6A860392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(0,5 điểm)</w:t>
            </w:r>
          </w:p>
        </w:tc>
        <w:tc>
          <w:tcPr>
            <w:tcW w:w="6570" w:type="dxa"/>
          </w:tcPr>
          <w:p w14:paraId="3243D8C6" w14:textId="77777777" w:rsidR="00857ED6" w:rsidRPr="006654D7" w:rsidRDefault="00857ED6" w:rsidP="00857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54D7">
              <w:rPr>
                <w:rFonts w:ascii="Times New Roman" w:hAnsi="Times New Roman"/>
                <w:iCs/>
                <w:sz w:val="24"/>
                <w:szCs w:val="24"/>
              </w:rPr>
              <w:t>a. Xét phản ứng: C</w:t>
            </w:r>
            <w:r w:rsidRPr="006654D7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4</w:t>
            </w:r>
            <w:r w:rsidRPr="006654D7">
              <w:rPr>
                <w:rFonts w:ascii="Times New Roman" w:hAnsi="Times New Roman"/>
                <w:iCs/>
                <w:sz w:val="24"/>
                <w:szCs w:val="24"/>
              </w:rPr>
              <w:t>H</w:t>
            </w:r>
            <w:r w:rsidRPr="006654D7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10</w:t>
            </w:r>
            <w:r w:rsidRPr="006654D7">
              <w:rPr>
                <w:rFonts w:ascii="Times New Roman" w:hAnsi="Times New Roman"/>
                <w:iCs/>
                <w:sz w:val="24"/>
                <w:szCs w:val="24"/>
              </w:rPr>
              <w:t xml:space="preserve">(g)  +  </w:t>
            </w:r>
            <w:r w:rsidRPr="006654D7">
              <w:rPr>
                <w:rFonts w:ascii="Times New Roman" w:hAnsi="Times New Roman"/>
                <w:position w:val="-24"/>
                <w:sz w:val="24"/>
                <w:szCs w:val="24"/>
              </w:rPr>
              <w:object w:dxaOrig="320" w:dyaOrig="620" w14:anchorId="21C4F2D5">
                <v:shape id="_x0000_i1048" type="#_x0000_t75" style="width:15.5pt;height:30.5pt" o:ole="">
                  <v:imagedata r:id="rId16" o:title=""/>
                </v:shape>
                <o:OLEObject Type="Embed" ProgID="Equation.DSMT4" ShapeID="_x0000_i1048" DrawAspect="Content" ObjectID="_1740158961" r:id="rId17"/>
              </w:object>
            </w:r>
            <w:r w:rsidRPr="006654D7">
              <w:rPr>
                <w:rFonts w:ascii="Times New Roman" w:hAnsi="Times New Roman"/>
                <w:iCs/>
                <w:sz w:val="24"/>
                <w:szCs w:val="24"/>
              </w:rPr>
              <w:t>O</w:t>
            </w:r>
            <w:r w:rsidRPr="006654D7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6654D7">
              <w:rPr>
                <w:rFonts w:ascii="Times New Roman" w:hAnsi="Times New Roman"/>
                <w:iCs/>
                <w:sz w:val="24"/>
                <w:szCs w:val="24"/>
              </w:rPr>
              <w:t xml:space="preserve">(g)  </w:t>
            </w:r>
            <w:r w:rsidRPr="006654D7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300" w14:anchorId="1BA4A7CD">
                <v:shape id="_x0000_i1049" type="#_x0000_t75" style="width:30pt;height:15pt" o:ole="">
                  <v:imagedata r:id="rId7" o:title=""/>
                </v:shape>
                <o:OLEObject Type="Embed" ProgID="Equation.DSMT4" ShapeID="_x0000_i1049" DrawAspect="Content" ObjectID="_1740158962" r:id="rId18"/>
              </w:objec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 4CO</w:t>
            </w:r>
            <w:r w:rsidRPr="006654D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>(g)  +  5H</w:t>
            </w:r>
            <w:r w:rsidRPr="006654D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>O(g)</w:t>
            </w:r>
          </w:p>
          <w:p w14:paraId="6FDFEA82" w14:textId="77777777" w:rsidR="00857ED6" w:rsidRPr="006654D7" w:rsidRDefault="00857ED6" w:rsidP="00857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6654D7">
              <w:rPr>
                <w:rFonts w:ascii="Times New Roman" w:hAnsi="Times New Roman"/>
                <w:iCs/>
                <w:sz w:val="24"/>
                <w:szCs w:val="24"/>
              </w:rPr>
              <w:t xml:space="preserve">b. </w:t>
            </w:r>
            <w:r w:rsidRPr="006654D7">
              <w:rPr>
                <w:rFonts w:ascii="Times New Roman" w:hAnsi="Times New Roman"/>
                <w:position w:val="-12"/>
                <w:sz w:val="24"/>
                <w:szCs w:val="24"/>
              </w:rPr>
              <w:object w:dxaOrig="900" w:dyaOrig="380" w14:anchorId="16C635D2">
                <v:shape id="_x0000_i1050" type="#_x0000_t75" style="width:45pt;height:19pt" o:ole="">
                  <v:imagedata r:id="rId9" o:title=""/>
                </v:shape>
                <o:OLEObject Type="Embed" ProgID="Equation.DSMT4" ShapeID="_x0000_i1050" DrawAspect="Content" ObjectID="_1740158963" r:id="rId19"/>
              </w:object>
            </w:r>
            <w:r w:rsidRPr="006654D7">
              <w:rPr>
                <w:rFonts w:ascii="Times New Roman" w:hAnsi="Times New Roman"/>
                <w:sz w:val="24"/>
                <w:szCs w:val="24"/>
              </w:rPr>
              <w:t>3.E</w:t>
            </w:r>
            <w:r w:rsidRPr="006654D7">
              <w:rPr>
                <w:rFonts w:ascii="Times New Roman" w:hAnsi="Times New Roman"/>
                <w:sz w:val="24"/>
                <w:szCs w:val="24"/>
                <w:vertAlign w:val="subscript"/>
              </w:rPr>
              <w:t>C-C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 + 10.E</w:t>
            </w:r>
            <w:r w:rsidRPr="006654D7">
              <w:rPr>
                <w:rFonts w:ascii="Times New Roman" w:hAnsi="Times New Roman"/>
                <w:sz w:val="24"/>
                <w:szCs w:val="24"/>
                <w:vertAlign w:val="subscript"/>
              </w:rPr>
              <w:t>C-H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 + 6,5.E</w:t>
            </w:r>
            <w:r w:rsidRPr="006654D7">
              <w:rPr>
                <w:rFonts w:ascii="Times New Roman" w:hAnsi="Times New Roman"/>
                <w:sz w:val="24"/>
                <w:szCs w:val="24"/>
                <w:vertAlign w:val="subscript"/>
              </w:rPr>
              <w:t>O=O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 – 4.2.E</w:t>
            </w:r>
            <w:r w:rsidRPr="006654D7">
              <w:rPr>
                <w:rFonts w:ascii="Times New Roman" w:hAnsi="Times New Roman"/>
                <w:sz w:val="24"/>
                <w:szCs w:val="24"/>
                <w:vertAlign w:val="subscript"/>
              </w:rPr>
              <w:t>C=O</w:t>
            </w:r>
            <w:r w:rsidRPr="006654D7">
              <w:rPr>
                <w:rFonts w:ascii="Times New Roman" w:hAnsi="Times New Roman"/>
                <w:sz w:val="24"/>
                <w:szCs w:val="24"/>
              </w:rPr>
              <w:t xml:space="preserve"> – 5.2.E</w:t>
            </w:r>
            <w:r w:rsidRPr="006654D7">
              <w:rPr>
                <w:rFonts w:ascii="Times New Roman" w:hAnsi="Times New Roman"/>
                <w:sz w:val="24"/>
                <w:szCs w:val="24"/>
                <w:vertAlign w:val="subscript"/>
              </w:rPr>
              <w:t>O-H</w:t>
            </w:r>
          </w:p>
          <w:p w14:paraId="7C348179" w14:textId="77777777" w:rsidR="00857ED6" w:rsidRPr="006654D7" w:rsidRDefault="00857ED6" w:rsidP="00857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54D7">
              <w:rPr>
                <w:rFonts w:ascii="Times New Roman" w:hAnsi="Times New Roman"/>
                <w:sz w:val="24"/>
                <w:szCs w:val="24"/>
              </w:rPr>
              <w:t xml:space="preserve">               = 3.346 + 10.418 + 6,5.495 – 8.799 – 10.467 = - 2626,5 (kJ).</w:t>
            </w:r>
          </w:p>
          <w:p w14:paraId="0557EFBA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4" w:type="dxa"/>
          </w:tcPr>
          <w:p w14:paraId="19947449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14:paraId="6F3DD375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31E61F86" w14:textId="77777777" w:rsidR="00857ED6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6454206F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sz w:val="24"/>
                <w:szCs w:val="24"/>
              </w:rPr>
              <w:t>0, 25</w:t>
            </w:r>
          </w:p>
        </w:tc>
      </w:tr>
      <w:tr w:rsidR="00857ED6" w:rsidRPr="00AA5AEA" w14:paraId="7D727CFB" w14:textId="77777777" w:rsidTr="00857ED6">
        <w:trPr>
          <w:trHeight w:val="1704"/>
        </w:trPr>
        <w:tc>
          <w:tcPr>
            <w:tcW w:w="1285" w:type="dxa"/>
            <w:vAlign w:val="center"/>
          </w:tcPr>
          <w:p w14:paraId="1903503B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Câu 32</w:t>
            </w:r>
          </w:p>
          <w:p w14:paraId="2F29ACF8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bCs/>
                <w:sz w:val="24"/>
                <w:szCs w:val="24"/>
              </w:rPr>
              <w:t>(0,5 điểm)</w:t>
            </w:r>
          </w:p>
        </w:tc>
        <w:tc>
          <w:tcPr>
            <w:tcW w:w="6570" w:type="dxa"/>
          </w:tcPr>
          <w:p w14:paraId="6CDD6F25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</w:pPr>
            <w:r w:rsidRPr="00AA5AEA">
              <w:rPr>
                <w:rFonts w:ascii="Times New Roman" w:eastAsia="Times New Roman" w:hAnsi="Times New Roman"/>
                <w:spacing w:val="-6"/>
                <w:position w:val="2"/>
                <w:sz w:val="24"/>
                <w:szCs w:val="24"/>
              </w:rPr>
              <w:t xml:space="preserve">Các phương trình phản ứng trên được biểu diễn bằng các quá trình oxi hóa khử 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>sau:</w:t>
            </w:r>
          </w:p>
          <w:p w14:paraId="05FDE278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ab/>
            </w:r>
            <w:r w:rsidRPr="00AA5AEA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380" w:dyaOrig="440" w14:anchorId="4D0B84AB">
                <v:shape id="_x0000_i1051" type="#_x0000_t75" style="width:69pt;height:22pt" o:ole="">
                  <v:imagedata r:id="rId11" o:title=""/>
                </v:shape>
                <o:OLEObject Type="Embed" ProgID="Equation.DSMT4" ShapeID="_x0000_i1051" DrawAspect="Content" ObjectID="_1740158964" r:id="rId20"/>
              </w:object>
            </w:r>
          </w:p>
          <w:p w14:paraId="77E5CB2A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  <w:vertAlign w:val="superscript"/>
              </w:rPr>
              <w:tab/>
            </w:r>
            <w:r w:rsidRPr="00AA5AEA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280" w:dyaOrig="440" w14:anchorId="4DED639F">
                <v:shape id="_x0000_i1052" type="#_x0000_t75" style="width:64pt;height:22pt" o:ole="">
                  <v:imagedata r:id="rId13" o:title=""/>
                </v:shape>
                <o:OLEObject Type="Embed" ProgID="Equation.DSMT4" ShapeID="_x0000_i1052" DrawAspect="Content" ObjectID="_1740158965" r:id="rId21"/>
              </w:object>
            </w:r>
          </w:p>
          <w:p w14:paraId="45B00597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  <w:vertAlign w:val="superscript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ab/>
              <w:t>N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  <w:vertAlign w:val="superscript"/>
              </w:rPr>
              <w:t>+5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 xml:space="preserve"> + 3e 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sym w:font="Symbol" w:char="F0AE"/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 xml:space="preserve"> N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  <w:vertAlign w:val="superscript"/>
              </w:rPr>
              <w:t xml:space="preserve">+2 </w:t>
            </w:r>
          </w:p>
          <w:p w14:paraId="0CD34B19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  <w:vertAlign w:val="superscript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>Ta có n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  <w:vertAlign w:val="subscript"/>
              </w:rPr>
              <w:t>NO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 xml:space="preserve"> = 0,25 mol.</w:t>
            </w:r>
          </w:p>
          <w:p w14:paraId="20F4BE5F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>Đặt số mol Fe là x và số mol nguyên tử oxi là y,</w:t>
            </w:r>
          </w:p>
          <w:p w14:paraId="68381681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>Theo quy tắc bảo toàn e ta có: 3x = 2y + 0,75 (I)</w:t>
            </w:r>
          </w:p>
          <w:p w14:paraId="4AC44474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 xml:space="preserve">Mặt khác B chỉ gồm Fe và O nên ta còn có 56x + 16y = 30 (II) </w:t>
            </w:r>
          </w:p>
          <w:p w14:paraId="6682FE10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 xml:space="preserve">Từ (I) và (II) 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sym w:font="Symbol" w:char="F0DE"/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 xml:space="preserve"> x = 0,45 , y = 0,3.</w:t>
            </w:r>
          </w:p>
          <w:p w14:paraId="4A59A98B" w14:textId="77777777" w:rsidR="00857ED6" w:rsidRPr="00AA5AEA" w:rsidRDefault="00857ED6" w:rsidP="00857ED6">
            <w:pPr>
              <w:shd w:val="clear" w:color="auto" w:fill="FFFFFF" w:themeFill="background1"/>
              <w:spacing w:before="60" w:after="60" w:line="312" w:lineRule="auto"/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</w:pP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sym w:font="Symbol" w:char="F0DE"/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 xml:space="preserve"> m = m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  <w:vertAlign w:val="subscript"/>
              </w:rPr>
              <w:t>Fe</w:t>
            </w:r>
            <w:r w:rsidRPr="00AA5AEA">
              <w:rPr>
                <w:rFonts w:ascii="Times New Roman" w:eastAsia="Times New Roman" w:hAnsi="Times New Roman"/>
                <w:position w:val="2"/>
                <w:sz w:val="24"/>
                <w:szCs w:val="24"/>
              </w:rPr>
              <w:t xml:space="preserve"> = 0,45.56 = 25,2 (g).</w:t>
            </w:r>
          </w:p>
          <w:p w14:paraId="6CCA0B64" w14:textId="77777777" w:rsidR="00857ED6" w:rsidRPr="00AA5AEA" w:rsidRDefault="00857ED6" w:rsidP="00857ED6">
            <w:pPr>
              <w:shd w:val="clear" w:color="auto" w:fill="FFFFFF" w:themeFill="background1"/>
              <w:tabs>
                <w:tab w:val="left" w:pos="993"/>
                <w:tab w:val="left" w:pos="5245"/>
                <w:tab w:val="left" w:pos="7938"/>
              </w:tabs>
              <w:spacing w:before="60" w:after="6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104" w:type="dxa"/>
          </w:tcPr>
          <w:p w14:paraId="1E23E9A0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62C660FC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14:paraId="6F8396C9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  <w:p w14:paraId="263C84CC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  <w:p w14:paraId="7ABF4F9C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185E1B25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6D441D80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692CA724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711502CA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4E19031B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3099093D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7A04283F" w14:textId="77777777" w:rsidR="00857ED6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0C88F6D8" w14:textId="77777777" w:rsidR="00857ED6" w:rsidRPr="00AA5AEA" w:rsidRDefault="00857ED6" w:rsidP="00857ED6">
            <w:pPr>
              <w:shd w:val="clear" w:color="auto" w:fill="FFFFFF" w:themeFill="background1"/>
              <w:spacing w:before="120" w:after="120"/>
              <w:rPr>
                <w:rFonts w:ascii="Times New Roman" w:hAnsi="Times New Roman"/>
                <w:b/>
                <w:sz w:val="24"/>
                <w:szCs w:val="24"/>
              </w:rPr>
            </w:pPr>
            <w:r w:rsidRPr="00AA5AEA">
              <w:rPr>
                <w:rFonts w:ascii="Times New Roman" w:hAnsi="Times New Roman"/>
                <w:b/>
                <w:sz w:val="24"/>
                <w:szCs w:val="24"/>
              </w:rPr>
              <w:t xml:space="preserve"> 0, 25</w:t>
            </w:r>
          </w:p>
        </w:tc>
      </w:tr>
    </w:tbl>
    <w:p w14:paraId="438E54DB" w14:textId="77777777" w:rsidR="00A51FFA" w:rsidRPr="003D4889" w:rsidRDefault="00A51FFA" w:rsidP="00160006">
      <w:pPr>
        <w:jc w:val="center"/>
        <w:rPr>
          <w:rFonts w:ascii="Times New Roman" w:hAnsi="Times New Roman"/>
          <w:sz w:val="26"/>
          <w:szCs w:val="26"/>
        </w:rPr>
      </w:pPr>
    </w:p>
    <w:sectPr w:rsidR="00A51FFA" w:rsidRPr="003D4889" w:rsidSect="00293F2E">
      <w:pgSz w:w="12240" w:h="15840"/>
      <w:pgMar w:top="450" w:right="1440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21055C"/>
    <w:multiLevelType w:val="hybridMultilevel"/>
    <w:tmpl w:val="43FC8580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5040D2"/>
    <w:multiLevelType w:val="hybridMultilevel"/>
    <w:tmpl w:val="C6E25E20"/>
    <w:lvl w:ilvl="0" w:tplc="042A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7592306"/>
    <w:multiLevelType w:val="hybridMultilevel"/>
    <w:tmpl w:val="43126EB6"/>
    <w:lvl w:ilvl="0" w:tplc="4B1E148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D4DEA"/>
    <w:multiLevelType w:val="hybridMultilevel"/>
    <w:tmpl w:val="11C4F616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3436CA"/>
    <w:multiLevelType w:val="hybridMultilevel"/>
    <w:tmpl w:val="C4D00E4A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115D02"/>
    <w:multiLevelType w:val="hybridMultilevel"/>
    <w:tmpl w:val="81783CF6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0F2E07"/>
    <w:multiLevelType w:val="hybridMultilevel"/>
    <w:tmpl w:val="04FEEB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714D92"/>
    <w:multiLevelType w:val="hybridMultilevel"/>
    <w:tmpl w:val="82A4506A"/>
    <w:lvl w:ilvl="0" w:tplc="49246E1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A792C58"/>
    <w:multiLevelType w:val="hybridMultilevel"/>
    <w:tmpl w:val="5C0817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C74ADF"/>
    <w:multiLevelType w:val="hybridMultilevel"/>
    <w:tmpl w:val="04FEEB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C233BA"/>
    <w:multiLevelType w:val="hybridMultilevel"/>
    <w:tmpl w:val="81783CF6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A4270C"/>
    <w:multiLevelType w:val="hybridMultilevel"/>
    <w:tmpl w:val="67E648D2"/>
    <w:lvl w:ilvl="0" w:tplc="3C96A938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28B14DF"/>
    <w:multiLevelType w:val="hybridMultilevel"/>
    <w:tmpl w:val="C6E25E20"/>
    <w:lvl w:ilvl="0" w:tplc="042A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43777582"/>
    <w:multiLevelType w:val="hybridMultilevel"/>
    <w:tmpl w:val="C4D00E4A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6901477"/>
    <w:multiLevelType w:val="hybridMultilevel"/>
    <w:tmpl w:val="89CCEB3A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7B571F4"/>
    <w:multiLevelType w:val="hybridMultilevel"/>
    <w:tmpl w:val="C4D00E4A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4A6705A"/>
    <w:multiLevelType w:val="hybridMultilevel"/>
    <w:tmpl w:val="E29E5546"/>
    <w:lvl w:ilvl="0" w:tplc="B7D297E0">
      <w:start w:val="1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78E05EA"/>
    <w:multiLevelType w:val="hybridMultilevel"/>
    <w:tmpl w:val="C4D00E4A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9F0F0A"/>
    <w:multiLevelType w:val="hybridMultilevel"/>
    <w:tmpl w:val="81783CF6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9E36CF5"/>
    <w:multiLevelType w:val="hybridMultilevel"/>
    <w:tmpl w:val="67E09188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C316776"/>
    <w:multiLevelType w:val="hybridMultilevel"/>
    <w:tmpl w:val="82A4506A"/>
    <w:lvl w:ilvl="0" w:tplc="49246E1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07B7F67"/>
    <w:multiLevelType w:val="hybridMultilevel"/>
    <w:tmpl w:val="C4D00E4A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D004604"/>
    <w:multiLevelType w:val="hybridMultilevel"/>
    <w:tmpl w:val="81783CF6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E2F22BD"/>
    <w:multiLevelType w:val="hybridMultilevel"/>
    <w:tmpl w:val="C6E25E2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F7D33CF"/>
    <w:multiLevelType w:val="hybridMultilevel"/>
    <w:tmpl w:val="8BE0710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4"/>
  </w:num>
  <w:num w:numId="2">
    <w:abstractNumId w:val="6"/>
  </w:num>
  <w:num w:numId="3">
    <w:abstractNumId w:val="23"/>
  </w:num>
  <w:num w:numId="4">
    <w:abstractNumId w:val="1"/>
  </w:num>
  <w:num w:numId="5">
    <w:abstractNumId w:val="9"/>
  </w:num>
  <w:num w:numId="6">
    <w:abstractNumId w:val="8"/>
  </w:num>
  <w:num w:numId="7">
    <w:abstractNumId w:val="11"/>
  </w:num>
  <w:num w:numId="8">
    <w:abstractNumId w:val="12"/>
  </w:num>
  <w:num w:numId="9">
    <w:abstractNumId w:val="2"/>
  </w:num>
  <w:num w:numId="10">
    <w:abstractNumId w:val="22"/>
  </w:num>
  <w:num w:numId="11">
    <w:abstractNumId w:val="19"/>
  </w:num>
  <w:num w:numId="12">
    <w:abstractNumId w:val="14"/>
  </w:num>
  <w:num w:numId="13">
    <w:abstractNumId w:val="3"/>
  </w:num>
  <w:num w:numId="14">
    <w:abstractNumId w:val="21"/>
  </w:num>
  <w:num w:numId="15">
    <w:abstractNumId w:val="17"/>
  </w:num>
  <w:num w:numId="16">
    <w:abstractNumId w:val="4"/>
  </w:num>
  <w:num w:numId="17">
    <w:abstractNumId w:val="13"/>
  </w:num>
  <w:num w:numId="18">
    <w:abstractNumId w:val="0"/>
  </w:num>
  <w:num w:numId="19">
    <w:abstractNumId w:val="16"/>
  </w:num>
  <w:num w:numId="20">
    <w:abstractNumId w:val="15"/>
  </w:num>
  <w:num w:numId="21">
    <w:abstractNumId w:val="10"/>
  </w:num>
  <w:num w:numId="22">
    <w:abstractNumId w:val="5"/>
  </w:num>
  <w:num w:numId="23">
    <w:abstractNumId w:val="18"/>
  </w:num>
  <w:num w:numId="24">
    <w:abstractNumId w:val="7"/>
  </w:num>
  <w:num w:numId="2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49B2"/>
    <w:rsid w:val="00084757"/>
    <w:rsid w:val="000F6003"/>
    <w:rsid w:val="00160006"/>
    <w:rsid w:val="001B1AB6"/>
    <w:rsid w:val="001D67AC"/>
    <w:rsid w:val="00293F2E"/>
    <w:rsid w:val="002D596B"/>
    <w:rsid w:val="003372AB"/>
    <w:rsid w:val="003C6B1A"/>
    <w:rsid w:val="003D4889"/>
    <w:rsid w:val="003F38FC"/>
    <w:rsid w:val="00461D9D"/>
    <w:rsid w:val="00477296"/>
    <w:rsid w:val="0055078D"/>
    <w:rsid w:val="00566FED"/>
    <w:rsid w:val="00595778"/>
    <w:rsid w:val="00596634"/>
    <w:rsid w:val="005E2794"/>
    <w:rsid w:val="0064686A"/>
    <w:rsid w:val="00677BCB"/>
    <w:rsid w:val="00694FA2"/>
    <w:rsid w:val="00857ED6"/>
    <w:rsid w:val="00925599"/>
    <w:rsid w:val="00926646"/>
    <w:rsid w:val="0096012F"/>
    <w:rsid w:val="009C140F"/>
    <w:rsid w:val="009C72D5"/>
    <w:rsid w:val="009D27C7"/>
    <w:rsid w:val="009E49B2"/>
    <w:rsid w:val="009F5253"/>
    <w:rsid w:val="00A51FFA"/>
    <w:rsid w:val="00A5213A"/>
    <w:rsid w:val="00AE6DD1"/>
    <w:rsid w:val="00B25531"/>
    <w:rsid w:val="00C511EB"/>
    <w:rsid w:val="00D25F29"/>
    <w:rsid w:val="00D67FBF"/>
    <w:rsid w:val="00D733E9"/>
    <w:rsid w:val="00D8132D"/>
    <w:rsid w:val="00DB70E4"/>
    <w:rsid w:val="00FD41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2949E9"/>
  <w15:docId w15:val="{0181C53F-BD71-4AE3-99BF-656082E556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E49B2"/>
    <w:rPr>
      <w:rFonts w:ascii="Calibri" w:eastAsia="Calibri" w:hAnsi="Calibri" w:cs="Times New Roman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9E49B2"/>
    <w:pPr>
      <w:ind w:left="720"/>
      <w:contextualSpacing/>
    </w:p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9E49B2"/>
    <w:rPr>
      <w:rFonts w:ascii="Calibri" w:eastAsia="Calibri" w:hAnsi="Calibri" w:cs="Times New Roman"/>
      <w:lang w:val="en-GB"/>
    </w:rPr>
  </w:style>
  <w:style w:type="table" w:styleId="TableGrid">
    <w:name w:val="Table Grid"/>
    <w:aliases w:val="tham khao"/>
    <w:basedOn w:val="TableNormal"/>
    <w:rsid w:val="00FD41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255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5531"/>
    <w:rPr>
      <w:rFonts w:ascii="Tahoma" w:eastAsia="Calibri" w:hAnsi="Tahoma" w:cs="Tahoma"/>
      <w:sz w:val="16"/>
      <w:szCs w:val="16"/>
      <w:lang w:val="en-GB"/>
    </w:rPr>
  </w:style>
  <w:style w:type="paragraph" w:styleId="NoSpacing">
    <w:name w:val="No Spacing"/>
    <w:uiPriority w:val="1"/>
    <w:qFormat/>
    <w:rsid w:val="003F38FC"/>
    <w:pPr>
      <w:spacing w:after="0" w:line="240" w:lineRule="auto"/>
    </w:pPr>
    <w:rPr>
      <w:rFonts w:ascii="Calibri" w:eastAsia="Calibri" w:hAnsi="Calibri" w:cs="Times New Roman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548</Words>
  <Characters>312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ran ha tran ha</cp:lastModifiedBy>
  <cp:revision>3</cp:revision>
  <dcterms:created xsi:type="dcterms:W3CDTF">2022-12-22T08:03:00Z</dcterms:created>
  <dcterms:modified xsi:type="dcterms:W3CDTF">2023-03-12T13:38:00Z</dcterms:modified>
</cp:coreProperties>
</file>